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816"/>
        <w:gridCol w:w="5955"/>
        <w:gridCol w:w="849"/>
        <w:gridCol w:w="709"/>
        <w:gridCol w:w="1844"/>
      </w:tblGrid>
      <w:tr w:rsidR="00694F38" w:rsidRPr="004B02DB" w14:paraId="393B2F26" w14:textId="77777777">
        <w:trPr>
          <w:jc w:val="center"/>
        </w:trPr>
        <w:tc>
          <w:tcPr>
            <w:tcW w:w="8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44EE5139" w14:textId="77777777" w:rsidR="00694F38" w:rsidRPr="004B02DB" w:rsidRDefault="000E0BC1">
            <w:pPr>
              <w:pStyle w:val="TableHead"/>
            </w:pPr>
            <w:bookmarkStart w:id="0" w:name="_GoBack"/>
            <w:bookmarkEnd w:id="0"/>
            <w:r w:rsidRPr="004B02DB">
              <w:t>Q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05AEC32A" w14:textId="77777777" w:rsidR="00694F38" w:rsidRPr="004B02DB" w:rsidRDefault="000E0BC1">
            <w:pPr>
              <w:pStyle w:val="TableHead"/>
            </w:pPr>
            <w:r w:rsidRPr="004B02DB">
              <w:t>Scheme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1C81D25D" w14:textId="77777777" w:rsidR="00694F38" w:rsidRPr="004B02DB" w:rsidRDefault="000E0BC1">
            <w:pPr>
              <w:pStyle w:val="TableHead"/>
            </w:pPr>
            <w:r w:rsidRPr="004B02DB">
              <w:t>Marks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3B7004CA" w14:textId="77777777" w:rsidR="00694F38" w:rsidRPr="004B02DB" w:rsidRDefault="000E0BC1">
            <w:pPr>
              <w:pStyle w:val="TableHead"/>
            </w:pPr>
            <w:r w:rsidRPr="004B02DB">
              <w:t>AOs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53748C67" w14:textId="77777777" w:rsidR="00694F38" w:rsidRPr="004B02DB" w:rsidRDefault="000E0BC1">
            <w:pPr>
              <w:pStyle w:val="TableHead"/>
            </w:pPr>
            <w:r w:rsidRPr="004B02DB">
              <w:t>Pearson Progression Step and Progress descriptor</w:t>
            </w:r>
          </w:p>
        </w:tc>
      </w:tr>
      <w:tr w:rsidR="00694F38" w:rsidRPr="004B02DB" w14:paraId="3ADC6014" w14:textId="77777777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E8C9594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1a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2532143" w14:textId="211C5146" w:rsidR="00694F38" w:rsidRPr="004B02DB" w:rsidRDefault="000E0BC1" w:rsidP="000B1276">
            <w:pPr>
              <w:pStyle w:val="Text"/>
              <w:ind w:firstLine="74"/>
            </w:pPr>
            <w:r w:rsidRPr="004B02DB">
              <w:t>Force</w:t>
            </w:r>
            <w:r w:rsidR="00CB3252" w:rsidRPr="004B02DB">
              <w:t xml:space="preserve"> = 4 × 9.8 =</w:t>
            </w:r>
            <w:r w:rsidR="00C4293C" w:rsidRPr="004B02DB">
              <w:t xml:space="preserve"> 39.2 (N). </w:t>
            </w:r>
            <w:r w:rsidRPr="004B02DB">
              <w:t>Accept 39</w:t>
            </w:r>
            <w:r w:rsidR="00C4293C" w:rsidRPr="004B02DB">
              <w:t>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A2FE0A8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9CA544B" w14:textId="77777777" w:rsidR="00694F38" w:rsidRPr="004B02DB" w:rsidRDefault="000E0BC1">
            <w:pPr>
              <w:pStyle w:val="Text"/>
            </w:pPr>
            <w:r w:rsidRPr="004B02DB">
              <w:t>1.1b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3C9EB42" w14:textId="77777777" w:rsidR="00694F38" w:rsidRPr="004B02DB" w:rsidRDefault="000E0BC1">
            <w:pPr>
              <w:pStyle w:val="Text"/>
              <w:jc w:val="center"/>
            </w:pPr>
            <w:r w:rsidRPr="004B02DB">
              <w:t>4th</w:t>
            </w:r>
          </w:p>
          <w:p w14:paraId="32106AC2" w14:textId="7CF1DF44" w:rsidR="00D0621B" w:rsidRPr="004B02DB" w:rsidRDefault="00D0621B">
            <w:pPr>
              <w:pStyle w:val="Text"/>
              <w:jc w:val="center"/>
            </w:pPr>
            <w:r w:rsidRPr="004B02DB">
              <w:t>Calculate moments</w:t>
            </w:r>
            <w:r w:rsidR="000B1276" w:rsidRPr="004B02DB">
              <w:t>.</w:t>
            </w:r>
          </w:p>
        </w:tc>
      </w:tr>
      <w:tr w:rsidR="00694F38" w:rsidRPr="004B02DB" w14:paraId="07ACE0C2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35EC3AC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585603F" w14:textId="77777777" w:rsidR="00694F38" w:rsidRPr="004B02DB" w:rsidRDefault="000E0BC1" w:rsidP="000B1276">
            <w:pPr>
              <w:pStyle w:val="Text"/>
              <w:ind w:firstLine="74"/>
            </w:pPr>
            <w:r w:rsidRPr="004B02DB">
              <w:t>Moment = force × distance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8CA24A7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DED1DB7" w14:textId="77777777" w:rsidR="00694F38" w:rsidRPr="004B02DB" w:rsidRDefault="000E0BC1">
            <w:pPr>
              <w:pStyle w:val="Text"/>
            </w:pPr>
            <w:r w:rsidRPr="004B02DB">
              <w:t>1.1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C99E9D9" w14:textId="77777777" w:rsidR="00694F38" w:rsidRPr="004B02DB" w:rsidRDefault="00694F38">
            <w:pPr>
              <w:pStyle w:val="Text"/>
              <w:jc w:val="center"/>
            </w:pPr>
          </w:p>
        </w:tc>
      </w:tr>
      <w:tr w:rsidR="00694F38" w:rsidRPr="004B02DB" w14:paraId="47D72FD9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E372B6D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589A9DE" w14:textId="0FB595BF" w:rsidR="00694F38" w:rsidRPr="004B02DB" w:rsidRDefault="000E0BC1" w:rsidP="000B1276">
            <w:pPr>
              <w:pStyle w:val="Text"/>
              <w:ind w:firstLine="74"/>
            </w:pPr>
            <w:r w:rsidRPr="004B02DB">
              <w:t>Moment</w:t>
            </w:r>
            <w:r w:rsidR="00C4293C" w:rsidRPr="004B02DB">
              <w:t xml:space="preserve"> </w:t>
            </w:r>
            <w:r w:rsidR="00F569A3" w:rsidRPr="004B02DB">
              <w:t xml:space="preserve">= </w:t>
            </w:r>
            <w:r w:rsidR="00C4293C" w:rsidRPr="004B02DB">
              <w:t>39.2 × 3 = 117.6 (N</w:t>
            </w:r>
            <w:r w:rsidR="00F747B6" w:rsidRPr="004B02DB">
              <w:t> </w:t>
            </w:r>
            <w:r w:rsidR="00C4293C" w:rsidRPr="004B02DB">
              <w:t>m). Accept 118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D46AF79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BC67851" w14:textId="77777777" w:rsidR="00694F38" w:rsidRPr="004B02DB" w:rsidRDefault="000E0BC1">
            <w:pPr>
              <w:pStyle w:val="Text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802A094" w14:textId="77777777" w:rsidR="00694F38" w:rsidRPr="004B02DB" w:rsidRDefault="00694F38">
            <w:pPr>
              <w:pStyle w:val="Text"/>
              <w:jc w:val="center"/>
            </w:pPr>
          </w:p>
        </w:tc>
      </w:tr>
      <w:tr w:rsidR="00694F38" w:rsidRPr="004B02DB" w14:paraId="7A75675F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55368C2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BE6948D" w14:textId="77777777" w:rsidR="00694F38" w:rsidRPr="004B02DB" w:rsidRDefault="00694F38" w:rsidP="000B1276">
            <w:pPr>
              <w:pStyle w:val="Text"/>
              <w:ind w:firstLine="74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7DD8FEF" w14:textId="443E67B9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(</w:t>
            </w:r>
            <w:r w:rsidR="00C4293C" w:rsidRPr="004B02DB">
              <w:rPr>
                <w:b/>
              </w:rPr>
              <w:t>3</w:t>
            </w:r>
            <w:r w:rsidRPr="004B02DB">
              <w:rPr>
                <w:b/>
              </w:rPr>
              <w:t>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9E78BD4" w14:textId="77777777" w:rsidR="00694F38" w:rsidRPr="004B02DB" w:rsidRDefault="00694F38">
            <w:pPr>
              <w:pStyle w:val="Text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2EC3336" w14:textId="77777777" w:rsidR="00694F38" w:rsidRPr="004B02DB" w:rsidRDefault="00694F38">
            <w:pPr>
              <w:pStyle w:val="Text"/>
              <w:jc w:val="center"/>
            </w:pPr>
          </w:p>
        </w:tc>
      </w:tr>
      <w:tr w:rsidR="00694F38" w:rsidRPr="004B02DB" w14:paraId="52BA6731" w14:textId="77777777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50B8FAA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1b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79332D1" w14:textId="3BDBDAC8" w:rsidR="00694F38" w:rsidRPr="004B02DB" w:rsidRDefault="000E0BC1" w:rsidP="000B1276">
            <w:pPr>
              <w:pStyle w:val="Text"/>
              <w:ind w:firstLine="74"/>
              <w:rPr>
                <w:lang w:val="fr-FR"/>
              </w:rPr>
            </w:pPr>
            <w:r w:rsidRPr="004B02DB">
              <w:rPr>
                <w:lang w:val="fr-FR"/>
              </w:rPr>
              <w:t>Moment</w:t>
            </w:r>
            <w:r w:rsidR="00C4293C" w:rsidRPr="004B02DB">
              <w:rPr>
                <w:lang w:val="fr-FR"/>
              </w:rPr>
              <w:t xml:space="preserve"> </w:t>
            </w:r>
            <w:r w:rsidR="00F569A3" w:rsidRPr="004B02DB">
              <w:rPr>
                <w:lang w:val="fr-FR"/>
              </w:rPr>
              <w:t xml:space="preserve">= </w:t>
            </w:r>
            <w:r w:rsidR="00C4293C" w:rsidRPr="004B02DB">
              <w:rPr>
                <w:i/>
                <w:lang w:val="fr-FR"/>
              </w:rPr>
              <w:t>F</w:t>
            </w:r>
            <w:r w:rsidR="00C4293C" w:rsidRPr="004B02DB">
              <w:rPr>
                <w:lang w:val="fr-FR"/>
              </w:rPr>
              <w:t xml:space="preserve"> × 7 = 7</w:t>
            </w:r>
            <w:r w:rsidR="00C4293C" w:rsidRPr="004B02DB">
              <w:rPr>
                <w:i/>
                <w:lang w:val="fr-FR"/>
              </w:rPr>
              <w:t>F</w:t>
            </w:r>
            <w:r w:rsidR="00C4293C" w:rsidRPr="004B02DB">
              <w:rPr>
                <w:lang w:val="fr-FR"/>
              </w:rPr>
              <w:t xml:space="preserve"> (N</w:t>
            </w:r>
            <w:r w:rsidR="00F747B6" w:rsidRPr="004B02DB">
              <w:rPr>
                <w:lang w:val="fr-FR"/>
              </w:rPr>
              <w:t> </w:t>
            </w:r>
            <w:r w:rsidR="00C4293C" w:rsidRPr="004B02DB">
              <w:rPr>
                <w:lang w:val="fr-FR"/>
              </w:rPr>
              <w:t>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5114F65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41FBCDF" w14:textId="77777777" w:rsidR="00694F38" w:rsidRPr="004B02DB" w:rsidRDefault="000E0BC1">
            <w:pPr>
              <w:pStyle w:val="Text"/>
            </w:pPr>
            <w:r w:rsidRPr="004B02DB">
              <w:t>1.1b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92945BD" w14:textId="77777777" w:rsidR="00D0621B" w:rsidRPr="004B02DB" w:rsidRDefault="00D0621B" w:rsidP="00D0621B">
            <w:pPr>
              <w:pStyle w:val="Text"/>
              <w:jc w:val="center"/>
            </w:pPr>
            <w:r w:rsidRPr="004B02DB">
              <w:t>4th</w:t>
            </w:r>
          </w:p>
          <w:p w14:paraId="209D6F0F" w14:textId="660F2E0F" w:rsidR="00694F38" w:rsidRPr="004B02DB" w:rsidRDefault="00D0621B" w:rsidP="00D0621B">
            <w:pPr>
              <w:pStyle w:val="Text"/>
              <w:jc w:val="center"/>
            </w:pPr>
            <w:r w:rsidRPr="004B02DB">
              <w:t>Calculate moments</w:t>
            </w:r>
            <w:r w:rsidR="000B1276" w:rsidRPr="004B02DB">
              <w:t>.</w:t>
            </w:r>
          </w:p>
        </w:tc>
      </w:tr>
      <w:tr w:rsidR="00694F38" w:rsidRPr="004B02DB" w14:paraId="40F590D7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415AD59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EA81469" w14:textId="77777777" w:rsidR="00694F38" w:rsidRPr="004B02DB" w:rsidRDefault="00694F38" w:rsidP="000B1276">
            <w:pPr>
              <w:pStyle w:val="Text"/>
              <w:ind w:firstLine="74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23DB41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(1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79F4806" w14:textId="77777777" w:rsidR="00694F38" w:rsidRPr="004B02DB" w:rsidRDefault="00694F38">
            <w:pPr>
              <w:pStyle w:val="Text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49AC7F4" w14:textId="77777777" w:rsidR="00694F38" w:rsidRPr="004B02DB" w:rsidRDefault="00694F38">
            <w:pPr>
              <w:pStyle w:val="Text"/>
              <w:jc w:val="center"/>
            </w:pPr>
          </w:p>
        </w:tc>
      </w:tr>
      <w:tr w:rsidR="00694F38" w:rsidRPr="004B02DB" w14:paraId="5989A5BA" w14:textId="77777777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7C26099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1c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70094E9" w14:textId="77777777" w:rsidR="00694F38" w:rsidRPr="004B02DB" w:rsidRDefault="000E0BC1" w:rsidP="000B1276">
            <w:pPr>
              <w:pStyle w:val="Text"/>
              <w:ind w:firstLine="74"/>
            </w:pPr>
            <w:r w:rsidRPr="004B02DB">
              <w:t>Equal moments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C5DABDA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09691AD" w14:textId="77777777" w:rsidR="00694F38" w:rsidRPr="004B02DB" w:rsidRDefault="000E0BC1">
            <w:pPr>
              <w:pStyle w:val="Text"/>
            </w:pPr>
            <w:r w:rsidRPr="004B02DB">
              <w:t>1.1a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B38CC07" w14:textId="77777777" w:rsidR="00694F38" w:rsidRPr="004B02DB" w:rsidRDefault="000E0BC1">
            <w:pPr>
              <w:pStyle w:val="Text"/>
              <w:jc w:val="center"/>
            </w:pPr>
            <w:r w:rsidRPr="004B02DB">
              <w:t>5th</w:t>
            </w:r>
          </w:p>
          <w:p w14:paraId="3B5F7EA0" w14:textId="74766447" w:rsidR="00D0621B" w:rsidRPr="004B02DB" w:rsidRDefault="00D0621B">
            <w:pPr>
              <w:pStyle w:val="Text"/>
              <w:jc w:val="center"/>
            </w:pPr>
            <w:r w:rsidRPr="004B02DB">
              <w:t>Calculate sums of moments</w:t>
            </w:r>
            <w:r w:rsidR="000B1276" w:rsidRPr="004B02DB">
              <w:t>.</w:t>
            </w:r>
          </w:p>
        </w:tc>
      </w:tr>
      <w:tr w:rsidR="00694F38" w:rsidRPr="004B02DB" w14:paraId="0468999F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0A7B61A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D01BBA5" w14:textId="77777777" w:rsidR="00694F38" w:rsidRPr="004B02DB" w:rsidRDefault="000E0BC1" w:rsidP="000B1276">
            <w:pPr>
              <w:pStyle w:val="Text"/>
              <w:ind w:firstLine="74"/>
            </w:pPr>
            <w:r w:rsidRPr="004B02DB">
              <w:t xml:space="preserve">Solve for </w:t>
            </w:r>
            <w:r w:rsidRPr="004B02DB">
              <w:rPr>
                <w:i/>
              </w:rPr>
              <w:t>F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6886543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9A17749" w14:textId="77777777" w:rsidR="00694F38" w:rsidRPr="004B02DB" w:rsidRDefault="000E0BC1">
            <w:pPr>
              <w:pStyle w:val="Text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269EAFD" w14:textId="77777777" w:rsidR="00694F38" w:rsidRPr="004B02DB" w:rsidRDefault="00694F38">
            <w:pPr>
              <w:pStyle w:val="Text"/>
              <w:jc w:val="center"/>
            </w:pPr>
          </w:p>
        </w:tc>
      </w:tr>
      <w:tr w:rsidR="00694F38" w:rsidRPr="004B02DB" w14:paraId="48BC3D05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BDA1498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854EF06" w14:textId="40248B0F" w:rsidR="00694F38" w:rsidRPr="004B02DB" w:rsidRDefault="00C4293C" w:rsidP="000B1276">
            <w:pPr>
              <w:pStyle w:val="Text"/>
              <w:ind w:firstLine="74"/>
            </w:pPr>
            <w:r w:rsidRPr="004B02DB">
              <w:t>16.8 (N). Accept 17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D6290EC" w14:textId="12C13538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  <w:r w:rsidR="002016A6" w:rsidRPr="004B02DB">
              <w:rPr>
                <w:b/>
              </w:rPr>
              <w:t>ft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95E7C1C" w14:textId="77777777" w:rsidR="00694F38" w:rsidRPr="004B02DB" w:rsidRDefault="000E0BC1">
            <w:pPr>
              <w:pStyle w:val="Text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8CC17DC" w14:textId="77777777" w:rsidR="00694F38" w:rsidRPr="004B02DB" w:rsidRDefault="00694F38">
            <w:pPr>
              <w:pStyle w:val="Text"/>
              <w:jc w:val="center"/>
            </w:pPr>
          </w:p>
        </w:tc>
      </w:tr>
      <w:tr w:rsidR="00694F38" w:rsidRPr="004B02DB" w14:paraId="2B105936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87DCA72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CCC6B42" w14:textId="77777777" w:rsidR="00694F38" w:rsidRPr="004B02DB" w:rsidRDefault="00694F38">
            <w:pPr>
              <w:pStyle w:val="Text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93B6F90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(3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8339DB7" w14:textId="77777777" w:rsidR="00694F38" w:rsidRPr="004B02DB" w:rsidRDefault="00694F38">
            <w:pPr>
              <w:pStyle w:val="Text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F362404" w14:textId="77777777" w:rsidR="00694F38" w:rsidRPr="004B02DB" w:rsidRDefault="00694F38">
            <w:pPr>
              <w:pStyle w:val="Text"/>
              <w:jc w:val="center"/>
            </w:pPr>
          </w:p>
        </w:tc>
      </w:tr>
      <w:tr w:rsidR="00694F38" w:rsidRPr="004B02DB" w14:paraId="567DC300" w14:textId="77777777">
        <w:trPr>
          <w:jc w:val="center"/>
        </w:trPr>
        <w:tc>
          <w:tcPr>
            <w:tcW w:w="10173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D3B4974" w14:textId="77777777" w:rsidR="00694F38" w:rsidRPr="004B02DB" w:rsidRDefault="000E0BC1">
            <w:pPr>
              <w:pStyle w:val="Marks"/>
            </w:pPr>
            <w:r w:rsidRPr="004B02DB">
              <w:t>(7 marks)</w:t>
            </w:r>
          </w:p>
        </w:tc>
      </w:tr>
      <w:tr w:rsidR="00694F38" w:rsidRPr="004B02DB" w14:paraId="2D7A8F95" w14:textId="77777777">
        <w:trPr>
          <w:jc w:val="center"/>
        </w:trPr>
        <w:tc>
          <w:tcPr>
            <w:tcW w:w="10173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C7471DD" w14:textId="77777777" w:rsidR="00D0621B" w:rsidRDefault="000E0BC1" w:rsidP="00C61A85">
            <w:pPr>
              <w:pStyle w:val="TableHead"/>
            </w:pPr>
            <w:r w:rsidRPr="00C61A85">
              <w:t>Notes</w:t>
            </w:r>
          </w:p>
          <w:p w14:paraId="2A4117DC" w14:textId="77777777" w:rsidR="00C61A85" w:rsidRDefault="00C61A85" w:rsidP="00C61A85">
            <w:pPr>
              <w:pStyle w:val="TableHead"/>
            </w:pPr>
          </w:p>
          <w:p w14:paraId="71538DF9" w14:textId="2E1B815D" w:rsidR="00C61A85" w:rsidRPr="00C61A85" w:rsidRDefault="00C61A85" w:rsidP="00C61A85">
            <w:pPr>
              <w:pStyle w:val="TableHead"/>
            </w:pPr>
          </w:p>
        </w:tc>
      </w:tr>
    </w:tbl>
    <w:p w14:paraId="0C83D4AC" w14:textId="77777777" w:rsidR="00694F38" w:rsidRPr="00C61A85" w:rsidRDefault="000E0BC1">
      <w:pPr>
        <w:rPr>
          <w:rFonts w:ascii="Times New Roman" w:hAnsi="Times New Roman" w:cs="Times New Roman"/>
        </w:rPr>
      </w:pPr>
      <w:r w:rsidRPr="00C61A85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816"/>
        <w:gridCol w:w="5955"/>
        <w:gridCol w:w="849"/>
        <w:gridCol w:w="709"/>
        <w:gridCol w:w="1844"/>
      </w:tblGrid>
      <w:tr w:rsidR="00694F38" w:rsidRPr="004B02DB" w14:paraId="5D3FABE1" w14:textId="77777777">
        <w:trPr>
          <w:jc w:val="center"/>
        </w:trPr>
        <w:tc>
          <w:tcPr>
            <w:tcW w:w="8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388287B4" w14:textId="77777777" w:rsidR="00694F38" w:rsidRPr="004B02DB" w:rsidRDefault="000E0BC1" w:rsidP="00B77468">
            <w:pPr>
              <w:pStyle w:val="TableHead"/>
              <w:pageBreakBefore/>
              <w:spacing w:before="60" w:after="60" w:line="240" w:lineRule="auto"/>
            </w:pPr>
            <w:r w:rsidRPr="004B02DB">
              <w:lastRenderedPageBreak/>
              <w:t>Q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029CC73B" w14:textId="77777777" w:rsidR="00694F38" w:rsidRPr="004B02DB" w:rsidRDefault="000E0BC1" w:rsidP="00B77468">
            <w:pPr>
              <w:pStyle w:val="TableHead"/>
              <w:spacing w:before="60" w:after="60" w:line="240" w:lineRule="auto"/>
            </w:pPr>
            <w:r w:rsidRPr="004B02DB">
              <w:t>Scheme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5393D6CF" w14:textId="77777777" w:rsidR="00694F38" w:rsidRPr="004B02DB" w:rsidRDefault="000E0BC1" w:rsidP="00B77468">
            <w:pPr>
              <w:pStyle w:val="TableHead"/>
              <w:spacing w:before="60" w:after="60" w:line="240" w:lineRule="auto"/>
            </w:pPr>
            <w:r w:rsidRPr="004B02DB">
              <w:t>Marks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69A49BC4" w14:textId="77777777" w:rsidR="00694F38" w:rsidRPr="004B02DB" w:rsidRDefault="000E0BC1" w:rsidP="00B77468">
            <w:pPr>
              <w:pStyle w:val="TableHead"/>
              <w:spacing w:before="60" w:after="60" w:line="240" w:lineRule="auto"/>
            </w:pPr>
            <w:r w:rsidRPr="004B02DB">
              <w:t>AOs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6AF89381" w14:textId="77777777" w:rsidR="00694F38" w:rsidRPr="004B02DB" w:rsidRDefault="000E0BC1" w:rsidP="00B77468">
            <w:pPr>
              <w:pStyle w:val="TableHead"/>
              <w:spacing w:before="60" w:after="60" w:line="240" w:lineRule="auto"/>
            </w:pPr>
            <w:r w:rsidRPr="004B02DB">
              <w:t>Pearson Progression Step and Progress descriptor</w:t>
            </w:r>
          </w:p>
        </w:tc>
      </w:tr>
      <w:tr w:rsidR="00E43169" w:rsidRPr="004B02DB" w14:paraId="1CF8C561" w14:textId="77777777" w:rsidTr="005A1255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EB1C5DB" w14:textId="77777777" w:rsidR="00E43169" w:rsidRPr="004B02DB" w:rsidRDefault="00E43169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2a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1B56870" w14:textId="77777777" w:rsidR="00E43169" w:rsidRPr="004B02DB" w:rsidRDefault="00E43169" w:rsidP="00C61A85">
            <w:pPr>
              <w:pStyle w:val="Text"/>
              <w:spacing w:before="60" w:after="60"/>
              <w:ind w:left="204" w:hanging="139"/>
              <w:jc w:val="center"/>
              <w:rPr>
                <w:b/>
                <w:lang w:eastAsia="en-GB"/>
              </w:rPr>
            </w:pPr>
            <w:r w:rsidRPr="004B02DB">
              <w:rPr>
                <w:b/>
                <w:lang w:eastAsia="en-GB"/>
              </w:rPr>
              <w:t>Figure 1</w:t>
            </w:r>
          </w:p>
          <w:p w14:paraId="673EEE2C" w14:textId="00B10E50" w:rsidR="00E43169" w:rsidRPr="004B02DB" w:rsidRDefault="003A6F63" w:rsidP="001C40FB">
            <w:pPr>
              <w:pStyle w:val="Text"/>
              <w:spacing w:before="60" w:after="60" w:line="240" w:lineRule="auto"/>
              <w:ind w:left="62" w:hanging="62"/>
            </w:pPr>
            <w:r>
              <w:rPr>
                <w:noProof/>
                <w:lang w:eastAsia="en-GB"/>
              </w:rPr>
              <w:drawing>
                <wp:inline distT="0" distB="0" distL="0" distR="0" wp14:anchorId="237EB815" wp14:editId="70768D56">
                  <wp:extent cx="3172351" cy="1085850"/>
                  <wp:effectExtent l="0" t="0" r="952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sb_ut_m2_u4_markscheme_aw1_v2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9538" cy="10883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1C40FB">
              <w:br/>
            </w:r>
            <w:r w:rsidR="00E43169" w:rsidRPr="004B02DB">
              <w:t>Force labels one mark each</w:t>
            </w:r>
          </w:p>
          <w:p w14:paraId="744407D1" w14:textId="34EB4F92" w:rsidR="00E43169" w:rsidRPr="004B02DB" w:rsidRDefault="00E43169" w:rsidP="00C61A85">
            <w:pPr>
              <w:pStyle w:val="Text"/>
              <w:spacing w:before="60" w:after="60" w:line="240" w:lineRule="auto"/>
              <w:ind w:left="204" w:hanging="139"/>
            </w:pPr>
            <w:r w:rsidRPr="004B02DB">
              <w:t xml:space="preserve">Allow explicit evaluation with </w:t>
            </w:r>
            <w:r w:rsidRPr="004B02DB">
              <w:rPr>
                <w:i/>
              </w:rPr>
              <w:t>g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384B056" w14:textId="77777777" w:rsidR="007B0501" w:rsidRDefault="007B0501">
            <w:pPr>
              <w:pStyle w:val="Text"/>
              <w:jc w:val="center"/>
              <w:rPr>
                <w:b/>
              </w:rPr>
            </w:pPr>
          </w:p>
          <w:p w14:paraId="046D96FB" w14:textId="77777777" w:rsidR="007B0501" w:rsidRDefault="007B0501">
            <w:pPr>
              <w:pStyle w:val="Text"/>
              <w:jc w:val="center"/>
              <w:rPr>
                <w:b/>
              </w:rPr>
            </w:pPr>
          </w:p>
          <w:p w14:paraId="7B45D673" w14:textId="77777777" w:rsidR="007B0501" w:rsidRDefault="007B0501">
            <w:pPr>
              <w:pStyle w:val="Text"/>
              <w:jc w:val="center"/>
              <w:rPr>
                <w:b/>
              </w:rPr>
            </w:pPr>
          </w:p>
          <w:p w14:paraId="4140ED9E" w14:textId="77777777" w:rsidR="007B0501" w:rsidRDefault="007B0501">
            <w:pPr>
              <w:pStyle w:val="Text"/>
              <w:jc w:val="center"/>
              <w:rPr>
                <w:b/>
              </w:rPr>
            </w:pPr>
          </w:p>
          <w:p w14:paraId="72E89931" w14:textId="77777777" w:rsidR="007B0501" w:rsidRDefault="007B0501">
            <w:pPr>
              <w:pStyle w:val="Text"/>
              <w:jc w:val="center"/>
              <w:rPr>
                <w:b/>
              </w:rPr>
            </w:pPr>
          </w:p>
          <w:p w14:paraId="462BF7EE" w14:textId="77777777" w:rsidR="00E43169" w:rsidRPr="004B02DB" w:rsidRDefault="00E43169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B2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049E1FD" w14:textId="77777777" w:rsidR="007B0501" w:rsidRDefault="007B0501">
            <w:pPr>
              <w:pStyle w:val="Text"/>
              <w:jc w:val="center"/>
            </w:pPr>
          </w:p>
          <w:p w14:paraId="0D6F840D" w14:textId="77777777" w:rsidR="007B0501" w:rsidRDefault="007B0501">
            <w:pPr>
              <w:pStyle w:val="Text"/>
              <w:jc w:val="center"/>
            </w:pPr>
          </w:p>
          <w:p w14:paraId="0A2991BC" w14:textId="77777777" w:rsidR="007B0501" w:rsidRDefault="007B0501">
            <w:pPr>
              <w:pStyle w:val="Text"/>
              <w:jc w:val="center"/>
            </w:pPr>
          </w:p>
          <w:p w14:paraId="77C896CF" w14:textId="77777777" w:rsidR="007B0501" w:rsidRDefault="007B0501">
            <w:pPr>
              <w:pStyle w:val="Text"/>
              <w:jc w:val="center"/>
            </w:pPr>
          </w:p>
          <w:p w14:paraId="654E8845" w14:textId="77777777" w:rsidR="007B0501" w:rsidRDefault="007B0501">
            <w:pPr>
              <w:pStyle w:val="Text"/>
              <w:jc w:val="center"/>
            </w:pPr>
          </w:p>
          <w:p w14:paraId="067AFB49" w14:textId="77777777" w:rsidR="00E43169" w:rsidRPr="004B02DB" w:rsidRDefault="00E43169">
            <w:pPr>
              <w:pStyle w:val="Text"/>
              <w:jc w:val="center"/>
            </w:pPr>
            <w:r w:rsidRPr="004B02DB">
              <w:t>2.5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98CC37E" w14:textId="77777777" w:rsidR="00E43169" w:rsidRPr="004B02DB" w:rsidRDefault="00E43169" w:rsidP="00D0621B">
            <w:pPr>
              <w:pStyle w:val="Text"/>
              <w:jc w:val="center"/>
            </w:pPr>
            <w:r w:rsidRPr="004B02DB">
              <w:t>4th</w:t>
            </w:r>
          </w:p>
          <w:p w14:paraId="3706DA7D" w14:textId="6F66E71D" w:rsidR="00E43169" w:rsidRPr="004B02DB" w:rsidRDefault="00E43169" w:rsidP="00D0621B">
            <w:pPr>
              <w:pStyle w:val="Text"/>
              <w:jc w:val="center"/>
              <w:rPr>
                <w:vertAlign w:val="superscript"/>
              </w:rPr>
            </w:pPr>
            <w:r w:rsidRPr="004B02DB">
              <w:t>Calculate moments</w:t>
            </w:r>
            <w:r w:rsidR="000B1276" w:rsidRPr="004B02DB">
              <w:t>.</w:t>
            </w:r>
          </w:p>
        </w:tc>
      </w:tr>
      <w:tr w:rsidR="00E43169" w:rsidRPr="004B02DB" w14:paraId="213BB9A3" w14:textId="77777777" w:rsidTr="005A1255">
        <w:trPr>
          <w:jc w:val="center"/>
        </w:trPr>
        <w:tc>
          <w:tcPr>
            <w:tcW w:w="816" w:type="dxa"/>
            <w:vMerge/>
            <w:tcBorders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EB8D729" w14:textId="77777777" w:rsidR="00E43169" w:rsidRPr="004B02DB" w:rsidRDefault="00E4316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422E6DB" w14:textId="77777777" w:rsidR="00E43169" w:rsidRPr="004B02DB" w:rsidRDefault="00E43169" w:rsidP="00C61A85">
            <w:pPr>
              <w:pStyle w:val="Text"/>
              <w:spacing w:before="80" w:after="80" w:line="240" w:lineRule="auto"/>
              <w:ind w:left="206" w:hanging="139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9FF4AC8" w14:textId="77777777" w:rsidR="00E43169" w:rsidRPr="004B02DB" w:rsidRDefault="00E43169" w:rsidP="00B77468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(2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1E4B1B9" w14:textId="77777777" w:rsidR="00E43169" w:rsidRPr="004B02DB" w:rsidRDefault="00E43169" w:rsidP="00B77468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D82E297" w14:textId="77777777" w:rsidR="00E43169" w:rsidRPr="004B02DB" w:rsidRDefault="00E43169" w:rsidP="00B77468">
            <w:pPr>
              <w:pStyle w:val="Text"/>
              <w:spacing w:before="80" w:after="80" w:line="240" w:lineRule="auto"/>
              <w:jc w:val="center"/>
            </w:pPr>
          </w:p>
        </w:tc>
      </w:tr>
      <w:tr w:rsidR="00694F38" w:rsidRPr="004B02DB" w14:paraId="72E539C6" w14:textId="77777777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B4D6295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2b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2CBA2BB" w14:textId="00771C06" w:rsidR="00694F38" w:rsidRPr="004B02DB" w:rsidRDefault="00936425" w:rsidP="00C61A85">
            <w:pPr>
              <w:pStyle w:val="Text"/>
              <w:tabs>
                <w:tab w:val="left" w:pos="1391"/>
              </w:tabs>
              <w:spacing w:before="80" w:after="80" w:line="240" w:lineRule="auto"/>
              <w:ind w:left="204" w:hanging="139"/>
            </w:pPr>
            <w:r w:rsidRPr="004B02DB">
              <w:t>Alice</w:t>
            </w:r>
            <w:r w:rsidR="000E0BC1" w:rsidRPr="004B02DB">
              <w:t>: Moment</w:t>
            </w:r>
            <w:r w:rsidR="00F747B6" w:rsidRPr="004B02DB">
              <w:t xml:space="preserve"> = 2 × 50 × </w:t>
            </w:r>
            <w:r w:rsidR="00F747B6" w:rsidRPr="004B02DB">
              <w:rPr>
                <w:i/>
              </w:rPr>
              <w:t>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92EA70A" w14:textId="77777777" w:rsidR="00694F38" w:rsidRPr="004B02DB" w:rsidRDefault="000E0BC1" w:rsidP="00B77468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DCB12EF" w14:textId="77777777" w:rsidR="00694F38" w:rsidRPr="004B02DB" w:rsidRDefault="000E0BC1" w:rsidP="00B77468">
            <w:pPr>
              <w:pStyle w:val="Text"/>
              <w:spacing w:before="80" w:after="80" w:line="240" w:lineRule="auto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9E1456B" w14:textId="77777777" w:rsidR="00D0621B" w:rsidRPr="004B02DB" w:rsidRDefault="00D0621B" w:rsidP="00D0621B">
            <w:pPr>
              <w:pStyle w:val="Text"/>
              <w:jc w:val="center"/>
            </w:pPr>
            <w:r w:rsidRPr="004B02DB">
              <w:t>5th</w:t>
            </w:r>
          </w:p>
          <w:p w14:paraId="12A22EAC" w14:textId="59BD326E" w:rsidR="00694F38" w:rsidRPr="004B02DB" w:rsidRDefault="00D0621B" w:rsidP="00D0621B">
            <w:pPr>
              <w:pStyle w:val="Text"/>
              <w:jc w:val="center"/>
            </w:pPr>
            <w:r w:rsidRPr="004B02DB">
              <w:t>Calculate sums of moments</w:t>
            </w:r>
            <w:r w:rsidR="000B1276" w:rsidRPr="004B02DB">
              <w:t>.</w:t>
            </w:r>
          </w:p>
        </w:tc>
      </w:tr>
      <w:tr w:rsidR="00694F38" w:rsidRPr="004B02DB" w14:paraId="1039C2E0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EE65119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4C202C6" w14:textId="2E969948" w:rsidR="00694F38" w:rsidRPr="004B02DB" w:rsidRDefault="00F747B6" w:rsidP="00C61A85">
            <w:pPr>
              <w:pStyle w:val="Text"/>
              <w:tabs>
                <w:tab w:val="clear" w:pos="227"/>
                <w:tab w:val="clear" w:pos="454"/>
                <w:tab w:val="clear" w:pos="680"/>
                <w:tab w:val="left" w:pos="1351"/>
                <w:tab w:val="left" w:pos="1493"/>
              </w:tabs>
              <w:spacing w:before="80" w:after="80" w:line="240" w:lineRule="auto"/>
              <w:ind w:left="204" w:hanging="139"/>
            </w:pPr>
            <w:r w:rsidRPr="004B02DB">
              <w:t>= 100</w:t>
            </w:r>
            <w:r w:rsidRPr="004B02DB">
              <w:rPr>
                <w:i/>
              </w:rPr>
              <w:t>g</w:t>
            </w:r>
            <w:r w:rsidRPr="004B02DB">
              <w:t xml:space="preserve"> (</w:t>
            </w:r>
            <w:r w:rsidR="00C9149F" w:rsidRPr="004B02DB">
              <w:t>N </w:t>
            </w:r>
            <w:r w:rsidRPr="004B02DB">
              <w:t>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1F145D6" w14:textId="77777777" w:rsidR="00694F38" w:rsidRPr="004B02DB" w:rsidRDefault="000E0BC1" w:rsidP="00B77468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0110FC4" w14:textId="77777777" w:rsidR="00694F38" w:rsidRPr="004B02DB" w:rsidRDefault="000E0BC1" w:rsidP="00B77468">
            <w:pPr>
              <w:pStyle w:val="Text"/>
              <w:spacing w:before="80" w:after="80" w:line="240" w:lineRule="auto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99690B2" w14:textId="77777777" w:rsidR="00694F38" w:rsidRPr="004B02DB" w:rsidRDefault="00694F38">
            <w:pPr>
              <w:pStyle w:val="Text"/>
              <w:jc w:val="center"/>
            </w:pPr>
          </w:p>
        </w:tc>
      </w:tr>
      <w:tr w:rsidR="00694F38" w:rsidRPr="004B02DB" w14:paraId="7E3DB358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2F5D40F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BD4FE44" w14:textId="6283280F" w:rsidR="00694F38" w:rsidRPr="004B02DB" w:rsidRDefault="00936425" w:rsidP="00C61A85">
            <w:pPr>
              <w:pStyle w:val="Text"/>
              <w:spacing w:before="80" w:after="80" w:line="240" w:lineRule="auto"/>
              <w:ind w:left="204" w:hanging="139"/>
            </w:pPr>
            <w:r w:rsidRPr="004B02DB">
              <w:t>Bob</w:t>
            </w:r>
            <w:r w:rsidR="000E0BC1" w:rsidRPr="004B02DB">
              <w:t>: Moment</w:t>
            </w:r>
            <w:r w:rsidR="0057553C" w:rsidRPr="004B02DB">
              <w:t xml:space="preserve"> = (2 </w:t>
            </w:r>
            <w:r w:rsidR="00F1392A" w:rsidRPr="004B02DB">
              <w:t>−</w:t>
            </w:r>
            <w:r w:rsidR="0057553C" w:rsidRPr="004B02DB">
              <w:t xml:space="preserve"> </w:t>
            </w:r>
            <w:r w:rsidR="0057553C" w:rsidRPr="004B02DB">
              <w:rPr>
                <w:i/>
              </w:rPr>
              <w:t>x</w:t>
            </w:r>
            <w:r w:rsidR="0057553C" w:rsidRPr="004B02DB">
              <w:t xml:space="preserve">) × 80 × </w:t>
            </w:r>
            <w:r w:rsidR="0057553C" w:rsidRPr="004B02DB">
              <w:rPr>
                <w:i/>
              </w:rPr>
              <w:t>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52B6719" w14:textId="77777777" w:rsidR="00694F38" w:rsidRPr="004B02DB" w:rsidRDefault="000E0BC1" w:rsidP="00B77468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D1EEF3D" w14:textId="77777777" w:rsidR="00694F38" w:rsidRPr="004B02DB" w:rsidRDefault="000E0BC1" w:rsidP="00B77468">
            <w:pPr>
              <w:pStyle w:val="Text"/>
              <w:spacing w:before="80" w:after="80" w:line="240" w:lineRule="auto"/>
              <w:jc w:val="center"/>
            </w:pPr>
            <w:r w:rsidRPr="004B02DB">
              <w:t>3.4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6CCEA1B" w14:textId="77777777" w:rsidR="00694F38" w:rsidRPr="004B02DB" w:rsidRDefault="00694F38">
            <w:pPr>
              <w:pStyle w:val="Text"/>
              <w:jc w:val="center"/>
            </w:pPr>
          </w:p>
        </w:tc>
      </w:tr>
      <w:tr w:rsidR="00694F38" w:rsidRPr="004B02DB" w14:paraId="56BF9BA5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0163740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F524488" w14:textId="5CA4BD89" w:rsidR="00694F38" w:rsidRPr="004B02DB" w:rsidRDefault="0057553C" w:rsidP="00C61A85">
            <w:pPr>
              <w:pStyle w:val="Text"/>
              <w:spacing w:before="80" w:after="80" w:line="240" w:lineRule="auto"/>
              <w:ind w:left="204" w:hanging="139"/>
            </w:pPr>
            <w:r w:rsidRPr="004B02DB">
              <w:t xml:space="preserve">= 80(2 </w:t>
            </w:r>
            <w:r w:rsidR="00F1392A" w:rsidRPr="004B02DB">
              <w:t>−</w:t>
            </w:r>
            <w:r w:rsidRPr="004B02DB">
              <w:t xml:space="preserve"> </w:t>
            </w:r>
            <w:r w:rsidRPr="004B02DB">
              <w:rPr>
                <w:i/>
              </w:rPr>
              <w:t>x</w:t>
            </w:r>
            <w:r w:rsidRPr="004B02DB">
              <w:t>)</w:t>
            </w:r>
            <w:r w:rsidRPr="004B02DB">
              <w:rPr>
                <w:i/>
              </w:rPr>
              <w:t>g</w:t>
            </w:r>
            <w:r w:rsidR="00C9149F" w:rsidRPr="004B02DB">
              <w:rPr>
                <w:i/>
              </w:rPr>
              <w:t xml:space="preserve"> </w:t>
            </w:r>
            <w:r w:rsidR="00C9149F" w:rsidRPr="00C61A85">
              <w:t>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21BC44F" w14:textId="77777777" w:rsidR="00694F38" w:rsidRPr="004B02DB" w:rsidRDefault="000E0BC1" w:rsidP="00B77468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E46FFA9" w14:textId="77777777" w:rsidR="00694F38" w:rsidRPr="004B02DB" w:rsidRDefault="000E0BC1" w:rsidP="00B77468">
            <w:pPr>
              <w:pStyle w:val="Text"/>
              <w:spacing w:before="80" w:after="80" w:line="240" w:lineRule="auto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4CAE4FD" w14:textId="77777777" w:rsidR="00694F38" w:rsidRPr="004B02DB" w:rsidRDefault="00694F38">
            <w:pPr>
              <w:pStyle w:val="Text"/>
              <w:jc w:val="center"/>
            </w:pPr>
          </w:p>
        </w:tc>
      </w:tr>
      <w:tr w:rsidR="00694F38" w:rsidRPr="004B02DB" w14:paraId="26CEC1E6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FC2EBB3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3D8F4F0" w14:textId="370814CD" w:rsidR="00694F38" w:rsidRPr="004B02DB" w:rsidRDefault="000E0BC1" w:rsidP="00C61A85">
            <w:pPr>
              <w:pStyle w:val="Text"/>
              <w:spacing w:before="80" w:after="80" w:line="240" w:lineRule="auto"/>
              <w:ind w:left="204" w:hanging="139"/>
            </w:pPr>
            <w:r w:rsidRPr="004B02DB">
              <w:t xml:space="preserve">Total </w:t>
            </w:r>
            <w:r w:rsidR="00936425" w:rsidRPr="004B02DB">
              <w:t xml:space="preserve">clockwise </w:t>
            </w:r>
            <w:r w:rsidRPr="004B02DB">
              <w:t>moment =</w:t>
            </w:r>
            <w:r w:rsidR="0057553C" w:rsidRPr="004B02DB">
              <w:t xml:space="preserve"> </w:t>
            </w:r>
            <w:r w:rsidR="00936425" w:rsidRPr="004B02DB">
              <w:t>20</w:t>
            </w:r>
            <w:r w:rsidR="00936425" w:rsidRPr="004B02DB">
              <w:rPr>
                <w:i/>
              </w:rPr>
              <w:t>g</w:t>
            </w:r>
            <w:r w:rsidR="0057553C" w:rsidRPr="004B02DB">
              <w:t>(</w:t>
            </w:r>
            <w:r w:rsidR="00936425" w:rsidRPr="004B02DB">
              <w:t>4</w:t>
            </w:r>
            <w:r w:rsidR="0057553C" w:rsidRPr="004B02DB">
              <w:rPr>
                <w:i/>
              </w:rPr>
              <w:t>x</w:t>
            </w:r>
            <w:r w:rsidR="0057553C" w:rsidRPr="004B02DB">
              <w:t xml:space="preserve"> </w:t>
            </w:r>
            <w:r w:rsidR="00F1392A" w:rsidRPr="004B02DB">
              <w:t>−</w:t>
            </w:r>
            <w:r w:rsidR="0057553C" w:rsidRPr="004B02DB">
              <w:t xml:space="preserve"> </w:t>
            </w:r>
            <w:r w:rsidR="00936425" w:rsidRPr="004B02DB">
              <w:t>3</w:t>
            </w:r>
            <w:r w:rsidR="0057553C" w:rsidRPr="004B02DB">
              <w:t>) 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5397CE4" w14:textId="77777777" w:rsidR="00694F38" w:rsidRPr="004B02DB" w:rsidRDefault="000E0BC1" w:rsidP="00B77468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97931A3" w14:textId="77777777" w:rsidR="00694F38" w:rsidRPr="004B02DB" w:rsidRDefault="000E0BC1" w:rsidP="00B77468">
            <w:pPr>
              <w:pStyle w:val="Text"/>
              <w:spacing w:before="80" w:after="80" w:line="240" w:lineRule="auto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97208F6" w14:textId="77777777" w:rsidR="00694F38" w:rsidRPr="004B02DB" w:rsidRDefault="00694F38">
            <w:pPr>
              <w:pStyle w:val="Text"/>
              <w:jc w:val="center"/>
            </w:pPr>
          </w:p>
        </w:tc>
      </w:tr>
      <w:tr w:rsidR="00694F38" w:rsidRPr="004B02DB" w14:paraId="7538B1D2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4F16A32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C83F19C" w14:textId="77777777" w:rsidR="00694F38" w:rsidRPr="004B02DB" w:rsidRDefault="00694F38" w:rsidP="00C61A85">
            <w:pPr>
              <w:pStyle w:val="Text"/>
              <w:spacing w:before="80" w:after="80" w:line="240" w:lineRule="auto"/>
              <w:ind w:left="206" w:hanging="139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CD8A14D" w14:textId="77777777" w:rsidR="00694F38" w:rsidRPr="004B02DB" w:rsidRDefault="000E0BC1" w:rsidP="00B77468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(5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DB0C037" w14:textId="77777777" w:rsidR="00694F38" w:rsidRPr="004B02DB" w:rsidRDefault="00694F38" w:rsidP="00B77468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0CAF57E" w14:textId="77777777" w:rsidR="00694F38" w:rsidRPr="004B02DB" w:rsidRDefault="00694F38" w:rsidP="00B77468">
            <w:pPr>
              <w:pStyle w:val="Text"/>
              <w:spacing w:before="80" w:after="80" w:line="240" w:lineRule="auto"/>
              <w:jc w:val="center"/>
            </w:pPr>
          </w:p>
        </w:tc>
      </w:tr>
      <w:tr w:rsidR="00694F38" w:rsidRPr="004B02DB" w14:paraId="22C39C13" w14:textId="77777777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B0AB755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2c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527FD0B" w14:textId="77777777" w:rsidR="00694F38" w:rsidRPr="004B02DB" w:rsidRDefault="000E0BC1" w:rsidP="00C61A85">
            <w:pPr>
              <w:pStyle w:val="Text"/>
              <w:ind w:left="206" w:hanging="139"/>
            </w:pPr>
            <w:r w:rsidRPr="004B02DB">
              <w:t>Equating to 0 and solvin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A233535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3BD2485" w14:textId="77777777" w:rsidR="00694F38" w:rsidRPr="004B02DB" w:rsidRDefault="000E0BC1">
            <w:pPr>
              <w:pStyle w:val="Text"/>
              <w:jc w:val="center"/>
            </w:pPr>
            <w:r w:rsidRPr="004B02DB">
              <w:t>3.4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794A53F" w14:textId="77777777" w:rsidR="00694F38" w:rsidRPr="004B02DB" w:rsidRDefault="000E0BC1">
            <w:pPr>
              <w:pStyle w:val="Text"/>
              <w:jc w:val="center"/>
            </w:pPr>
            <w:r w:rsidRPr="004B02DB">
              <w:t>5th</w:t>
            </w:r>
          </w:p>
          <w:p w14:paraId="6A2EDC3A" w14:textId="4A447935" w:rsidR="00D0621B" w:rsidRPr="004B02DB" w:rsidRDefault="00D0621B" w:rsidP="00B77468">
            <w:pPr>
              <w:pStyle w:val="Text"/>
              <w:spacing w:before="80" w:after="80" w:line="240" w:lineRule="auto"/>
              <w:jc w:val="center"/>
            </w:pPr>
            <w:r w:rsidRPr="004B02DB">
              <w:t>Solve equilibrium problems involving horizontal bars</w:t>
            </w:r>
            <w:r w:rsidR="000B1276" w:rsidRPr="004B02DB">
              <w:t>.</w:t>
            </w:r>
          </w:p>
        </w:tc>
      </w:tr>
      <w:tr w:rsidR="00694F38" w:rsidRPr="004B02DB" w14:paraId="4CC8419C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5475A2C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D5B1895" w14:textId="4C12C2C1" w:rsidR="00694F38" w:rsidRPr="004B02DB" w:rsidRDefault="0057553C" w:rsidP="00C61A85">
            <w:pPr>
              <w:pStyle w:val="Text"/>
              <w:ind w:left="206" w:hanging="139"/>
            </w:pPr>
            <w:r w:rsidRPr="004B02DB">
              <w:rPr>
                <w:i/>
              </w:rPr>
              <w:t>x</w:t>
            </w:r>
            <w:r w:rsidRPr="004B02DB">
              <w:t xml:space="preserve"> = 0.</w:t>
            </w:r>
            <w:r w:rsidR="00C9149F" w:rsidRPr="004B02DB">
              <w:t>75 </w:t>
            </w:r>
            <w:r w:rsidR="0067379C" w:rsidRPr="004B02DB">
              <w:t>(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ACAFABA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80168F2" w14:textId="77777777" w:rsidR="00694F38" w:rsidRPr="004B02DB" w:rsidRDefault="000E0BC1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923C84E" w14:textId="77777777" w:rsidR="00694F38" w:rsidRPr="004B02DB" w:rsidRDefault="00694F38">
            <w:pPr>
              <w:pStyle w:val="Text"/>
              <w:jc w:val="center"/>
            </w:pPr>
          </w:p>
        </w:tc>
      </w:tr>
      <w:tr w:rsidR="00694F38" w:rsidRPr="004B02DB" w14:paraId="28C4F23E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989DF61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94B60AE" w14:textId="77777777" w:rsidR="00694F38" w:rsidRPr="004B02DB" w:rsidRDefault="00694F38" w:rsidP="00C61A85">
            <w:pPr>
              <w:pStyle w:val="Text"/>
              <w:spacing w:before="80" w:after="80" w:line="240" w:lineRule="auto"/>
              <w:ind w:left="206" w:hanging="139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BC8E83F" w14:textId="77777777" w:rsidR="00694F38" w:rsidRPr="004B02DB" w:rsidRDefault="000E0BC1" w:rsidP="00B77468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(2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582AE99" w14:textId="77777777" w:rsidR="00694F38" w:rsidRPr="004B02DB" w:rsidRDefault="00694F38" w:rsidP="00B77468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1710B22" w14:textId="77777777" w:rsidR="00694F38" w:rsidRPr="004B02DB" w:rsidRDefault="00694F38" w:rsidP="00B77468">
            <w:pPr>
              <w:pStyle w:val="Text"/>
              <w:spacing w:before="80" w:after="80" w:line="240" w:lineRule="auto"/>
              <w:jc w:val="center"/>
            </w:pPr>
          </w:p>
        </w:tc>
      </w:tr>
      <w:tr w:rsidR="00E43169" w:rsidRPr="004B02DB" w14:paraId="409DE832" w14:textId="77777777" w:rsidTr="00520F73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68DF4AA" w14:textId="77777777" w:rsidR="00E43169" w:rsidRPr="004B02DB" w:rsidRDefault="00E43169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2d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EEFE3D1" w14:textId="77777777" w:rsidR="00E43169" w:rsidRPr="004B02DB" w:rsidRDefault="00E43169" w:rsidP="00C61A85">
            <w:pPr>
              <w:pStyle w:val="Text"/>
              <w:ind w:left="206" w:hanging="139"/>
            </w:pPr>
            <w:r w:rsidRPr="004B02DB">
              <w:t>Identifying 2 as a limit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4039C65" w14:textId="77777777" w:rsidR="00E43169" w:rsidRPr="004B02DB" w:rsidRDefault="00E43169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993B5DE" w14:textId="77777777" w:rsidR="00E43169" w:rsidRPr="004B02DB" w:rsidRDefault="00E43169">
            <w:pPr>
              <w:pStyle w:val="Text"/>
              <w:jc w:val="center"/>
            </w:pPr>
            <w:r w:rsidRPr="004B02DB">
              <w:t>2.4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7BD7144" w14:textId="174CE411" w:rsidR="00E43169" w:rsidRPr="004B02DB" w:rsidRDefault="00E01702">
            <w:pPr>
              <w:pStyle w:val="Text"/>
              <w:jc w:val="center"/>
            </w:pPr>
            <w:r w:rsidRPr="004B02DB">
              <w:t>7t</w:t>
            </w:r>
            <w:r w:rsidR="00E43169" w:rsidRPr="004B02DB">
              <w:t>h</w:t>
            </w:r>
          </w:p>
          <w:p w14:paraId="12B4E410" w14:textId="3FEAB887" w:rsidR="008C44C1" w:rsidRPr="004B02DB" w:rsidRDefault="00E01702" w:rsidP="00B77468">
            <w:pPr>
              <w:pStyle w:val="Text"/>
              <w:spacing w:before="80" w:after="80" w:line="240" w:lineRule="auto"/>
              <w:jc w:val="center"/>
            </w:pPr>
            <w:r w:rsidRPr="004B02DB">
              <w:t>Solve problems involving bodies on the point of tilting</w:t>
            </w:r>
            <w:r w:rsidR="000B1276" w:rsidRPr="004B02DB">
              <w:t>.</w:t>
            </w:r>
          </w:p>
        </w:tc>
      </w:tr>
      <w:tr w:rsidR="00E43169" w:rsidRPr="004B02DB" w14:paraId="59FA49F8" w14:textId="77777777" w:rsidTr="00520F73">
        <w:trPr>
          <w:jc w:val="center"/>
        </w:trPr>
        <w:tc>
          <w:tcPr>
            <w:tcW w:w="816" w:type="dxa"/>
            <w:vMerge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4E18A5A" w14:textId="77777777" w:rsidR="00E43169" w:rsidRPr="004B02DB" w:rsidRDefault="00E4316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B855D69" w14:textId="06C64E7E" w:rsidR="00E43169" w:rsidRPr="004B02DB" w:rsidRDefault="00E43169" w:rsidP="00C61A85">
            <w:pPr>
              <w:pStyle w:val="Text"/>
              <w:ind w:left="206" w:hanging="139"/>
            </w:pPr>
            <w:r w:rsidRPr="004B02DB">
              <w:t xml:space="preserve">So tilts towards Alice when 0.75 &lt; </w:t>
            </w:r>
            <w:r w:rsidRPr="004B02DB">
              <w:rPr>
                <w:i/>
              </w:rPr>
              <w:t>x</w:t>
            </w:r>
            <w:r w:rsidRPr="004B02DB">
              <w:t xml:space="preserve"> </w:t>
            </w:r>
            <w:r w:rsidR="00C9149F" w:rsidRPr="004B02DB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Pr="004B02DB">
              <w:t xml:space="preserve"> 2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65D6042" w14:textId="77777777" w:rsidR="00E43169" w:rsidRPr="004B02DB" w:rsidRDefault="00E43169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7429905" w14:textId="77777777" w:rsidR="00E43169" w:rsidRPr="004B02DB" w:rsidRDefault="00E43169">
            <w:pPr>
              <w:pStyle w:val="Text"/>
              <w:jc w:val="center"/>
            </w:pPr>
            <w:r w:rsidRPr="004B02DB">
              <w:t>2.2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0F534E1" w14:textId="77777777" w:rsidR="00E43169" w:rsidRPr="004B02DB" w:rsidRDefault="00E43169">
            <w:pPr>
              <w:pStyle w:val="Text"/>
              <w:jc w:val="center"/>
            </w:pPr>
          </w:p>
        </w:tc>
      </w:tr>
      <w:tr w:rsidR="00E43169" w:rsidRPr="004B02DB" w14:paraId="1FA8A143" w14:textId="77777777" w:rsidTr="00520F73">
        <w:trPr>
          <w:jc w:val="center"/>
        </w:trPr>
        <w:tc>
          <w:tcPr>
            <w:tcW w:w="816" w:type="dxa"/>
            <w:vMerge/>
            <w:tcBorders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F48BB4" w14:textId="77777777" w:rsidR="00E43169" w:rsidRPr="004B02DB" w:rsidRDefault="00E4316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DA0712D" w14:textId="77777777" w:rsidR="00E43169" w:rsidRPr="004B02DB" w:rsidRDefault="00E43169" w:rsidP="00B77468">
            <w:pPr>
              <w:pStyle w:val="Text"/>
              <w:spacing w:before="80" w:after="80" w:line="240" w:lineRule="auto"/>
              <w:ind w:left="206" w:firstLine="36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F229DB2" w14:textId="77777777" w:rsidR="00E43169" w:rsidRPr="004B02DB" w:rsidRDefault="00E43169" w:rsidP="00B77468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(2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E08810C" w14:textId="77777777" w:rsidR="00E43169" w:rsidRPr="004B02DB" w:rsidRDefault="00E43169" w:rsidP="00B77468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74B527E" w14:textId="77777777" w:rsidR="00E43169" w:rsidRPr="004B02DB" w:rsidRDefault="00E43169" w:rsidP="00B77468">
            <w:pPr>
              <w:pStyle w:val="Text"/>
              <w:spacing w:before="80" w:after="80" w:line="240" w:lineRule="auto"/>
              <w:jc w:val="center"/>
            </w:pPr>
          </w:p>
        </w:tc>
      </w:tr>
    </w:tbl>
    <w:p w14:paraId="6673A213" w14:textId="77777777" w:rsidR="00896EF4" w:rsidRPr="00C61A85" w:rsidRDefault="00896EF4">
      <w:pPr>
        <w:spacing w:after="0" w:line="240" w:lineRule="auto"/>
        <w:rPr>
          <w:rFonts w:ascii="Times New Roman" w:hAnsi="Times New Roman" w:cs="Times New Roman"/>
        </w:rPr>
      </w:pPr>
      <w:r w:rsidRPr="00C61A85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816"/>
        <w:gridCol w:w="5955"/>
        <w:gridCol w:w="849"/>
        <w:gridCol w:w="709"/>
        <w:gridCol w:w="1844"/>
      </w:tblGrid>
      <w:tr w:rsidR="00896EF4" w:rsidRPr="004B02DB" w14:paraId="0C883B77" w14:textId="77777777" w:rsidTr="00131B62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A6AFDB6" w14:textId="77777777" w:rsidR="00896EF4" w:rsidRPr="004B02DB" w:rsidRDefault="00896EF4" w:rsidP="00131B6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lastRenderedPageBreak/>
              <w:t>2e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F1EBA7E" w14:textId="77777777" w:rsidR="00896EF4" w:rsidRPr="004B02DB" w:rsidRDefault="00896EF4" w:rsidP="000B1276">
            <w:pPr>
              <w:pStyle w:val="Text"/>
              <w:ind w:left="206" w:hanging="141"/>
            </w:pPr>
            <w:r w:rsidRPr="004B02DB">
              <w:t>Any valid limitation.</w:t>
            </w:r>
            <w:r w:rsidR="00C9149F" w:rsidRPr="004B02DB">
              <w:t xml:space="preserve"> For example,</w:t>
            </w:r>
          </w:p>
          <w:p w14:paraId="0FE62504" w14:textId="29DF987E" w:rsidR="00C9149F" w:rsidRPr="004B02DB" w:rsidRDefault="00C9149F" w:rsidP="000B1276">
            <w:pPr>
              <w:pStyle w:val="Text"/>
              <w:ind w:left="206" w:hanging="141"/>
            </w:pPr>
            <w:r w:rsidRPr="004B02DB">
              <w:t>Pivot not a point.</w:t>
            </w:r>
          </w:p>
          <w:p w14:paraId="76069013" w14:textId="3ADF20D1" w:rsidR="00C9149F" w:rsidRPr="004B02DB" w:rsidRDefault="00C9149F" w:rsidP="000B1276">
            <w:pPr>
              <w:pStyle w:val="Text"/>
              <w:ind w:left="206" w:hanging="141"/>
            </w:pPr>
            <w:r w:rsidRPr="004B02DB">
              <w:t>Alice can’t sit exactly on the end.</w:t>
            </w:r>
          </w:p>
          <w:p w14:paraId="1593EA04" w14:textId="6A706CB0" w:rsidR="00C9149F" w:rsidRPr="004B02DB" w:rsidRDefault="00C9149F" w:rsidP="000B1276">
            <w:pPr>
              <w:pStyle w:val="Text"/>
              <w:ind w:left="206" w:hanging="141"/>
            </w:pPr>
            <w:r w:rsidRPr="004B02DB">
              <w:t>The see-saw might bend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6854616" w14:textId="77777777" w:rsidR="00896EF4" w:rsidRPr="004B02DB" w:rsidRDefault="00896EF4" w:rsidP="00131B6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1DEA165" w14:textId="77777777" w:rsidR="00896EF4" w:rsidRPr="004B02DB" w:rsidRDefault="00896EF4" w:rsidP="00131B62">
            <w:pPr>
              <w:pStyle w:val="Text"/>
              <w:jc w:val="center"/>
            </w:pPr>
            <w:r w:rsidRPr="004B02DB">
              <w:t>3.5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4E26CA4" w14:textId="77777777" w:rsidR="00896EF4" w:rsidRPr="004B02DB" w:rsidRDefault="00896EF4" w:rsidP="00131B62">
            <w:pPr>
              <w:pStyle w:val="Text"/>
              <w:jc w:val="center"/>
            </w:pPr>
            <w:r w:rsidRPr="004B02DB">
              <w:t>3rd</w:t>
            </w:r>
          </w:p>
          <w:p w14:paraId="2D6EBE53" w14:textId="2AB5D774" w:rsidR="00896EF4" w:rsidRPr="004B02DB" w:rsidRDefault="00896EF4" w:rsidP="00131B62">
            <w:pPr>
              <w:pStyle w:val="Text"/>
              <w:spacing w:before="80" w:after="80" w:line="240" w:lineRule="auto"/>
              <w:jc w:val="center"/>
            </w:pPr>
            <w:r w:rsidRPr="004B02DB">
              <w:t>Understand assumptions common in mathematical modelling</w:t>
            </w:r>
            <w:r w:rsidR="000B1276" w:rsidRPr="004B02DB">
              <w:t>.</w:t>
            </w:r>
          </w:p>
        </w:tc>
      </w:tr>
      <w:tr w:rsidR="00896EF4" w:rsidRPr="004B02DB" w14:paraId="60E18DBA" w14:textId="77777777" w:rsidTr="00131B62">
        <w:trPr>
          <w:jc w:val="center"/>
        </w:trPr>
        <w:tc>
          <w:tcPr>
            <w:tcW w:w="816" w:type="dxa"/>
            <w:vMerge/>
            <w:tcBorders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15DF861" w14:textId="74D21792" w:rsidR="00896EF4" w:rsidRPr="004B02DB" w:rsidRDefault="00896EF4" w:rsidP="00131B6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D0E8B42" w14:textId="77777777" w:rsidR="00896EF4" w:rsidRPr="004B02DB" w:rsidRDefault="00896EF4" w:rsidP="00131B62">
            <w:pPr>
              <w:pStyle w:val="Text"/>
              <w:spacing w:before="80" w:after="80" w:line="240" w:lineRule="auto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2016400" w14:textId="77777777" w:rsidR="00896EF4" w:rsidRPr="004B02DB" w:rsidRDefault="00896EF4" w:rsidP="00131B6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4B02DB">
              <w:rPr>
                <w:b/>
              </w:rPr>
              <w:t>(1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A664BF5" w14:textId="77777777" w:rsidR="00896EF4" w:rsidRPr="004B02DB" w:rsidRDefault="00896EF4" w:rsidP="00131B62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7CEEC9" w14:textId="77777777" w:rsidR="00896EF4" w:rsidRPr="004B02DB" w:rsidRDefault="00896EF4" w:rsidP="00131B62">
            <w:pPr>
              <w:pStyle w:val="Text"/>
              <w:spacing w:before="80" w:after="80" w:line="240" w:lineRule="auto"/>
              <w:jc w:val="center"/>
            </w:pPr>
          </w:p>
        </w:tc>
      </w:tr>
      <w:tr w:rsidR="00896EF4" w:rsidRPr="004B02DB" w14:paraId="51264E6E" w14:textId="77777777" w:rsidTr="00131B62">
        <w:trPr>
          <w:jc w:val="center"/>
        </w:trPr>
        <w:tc>
          <w:tcPr>
            <w:tcW w:w="10173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8070A63" w14:textId="77777777" w:rsidR="00896EF4" w:rsidRPr="004B02DB" w:rsidRDefault="00896EF4" w:rsidP="00131B62">
            <w:pPr>
              <w:pStyle w:val="Marks"/>
              <w:spacing w:before="80" w:after="80" w:line="240" w:lineRule="auto"/>
            </w:pPr>
            <w:r w:rsidRPr="004B02DB">
              <w:t>(12 marks)</w:t>
            </w:r>
          </w:p>
        </w:tc>
      </w:tr>
      <w:tr w:rsidR="00896EF4" w:rsidRPr="004B02DB" w14:paraId="12011E47" w14:textId="77777777" w:rsidTr="00131B62">
        <w:trPr>
          <w:jc w:val="center"/>
        </w:trPr>
        <w:tc>
          <w:tcPr>
            <w:tcW w:w="10173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59BC354" w14:textId="2A07B6E3" w:rsidR="00896EF4" w:rsidRPr="004B02DB" w:rsidRDefault="00896EF4" w:rsidP="00131B62">
            <w:pPr>
              <w:pStyle w:val="TableHead"/>
            </w:pPr>
            <w:r w:rsidRPr="004B02DB">
              <w:t>Notes</w:t>
            </w:r>
          </w:p>
          <w:p w14:paraId="0CF18F00" w14:textId="77777777" w:rsidR="000B1276" w:rsidRPr="00C61A85" w:rsidRDefault="000B1276" w:rsidP="00131B62">
            <w:pPr>
              <w:pStyle w:val="Text"/>
              <w:rPr>
                <w:b/>
              </w:rPr>
            </w:pPr>
            <w:r w:rsidRPr="00C61A85">
              <w:rPr>
                <w:b/>
              </w:rPr>
              <w:t>2d</w:t>
            </w:r>
          </w:p>
          <w:p w14:paraId="5C35AB7F" w14:textId="6CB3FCC5" w:rsidR="00896EF4" w:rsidRPr="004B02DB" w:rsidRDefault="00896EF4">
            <w:pPr>
              <w:pStyle w:val="Text"/>
            </w:pPr>
            <w:r w:rsidRPr="004B02DB">
              <w:t>Allow any similar valid argument</w:t>
            </w:r>
            <w:r w:rsidR="000B1276" w:rsidRPr="004B02DB">
              <w:t>.</w:t>
            </w:r>
          </w:p>
        </w:tc>
      </w:tr>
      <w:tr w:rsidR="00CB3252" w:rsidRPr="004B02DB" w14:paraId="694FDDDE" w14:textId="77777777" w:rsidTr="00FD128D">
        <w:trPr>
          <w:jc w:val="center"/>
        </w:trPr>
        <w:tc>
          <w:tcPr>
            <w:tcW w:w="8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146ED2FC" w14:textId="77777777" w:rsidR="00CB3252" w:rsidRPr="004B02DB" w:rsidRDefault="00CB3252" w:rsidP="00FD128D">
            <w:pPr>
              <w:pStyle w:val="TableHead"/>
              <w:pageBreakBefore/>
            </w:pPr>
            <w:r w:rsidRPr="004B02DB">
              <w:lastRenderedPageBreak/>
              <w:t>Q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7AA0D088" w14:textId="77777777" w:rsidR="00CB3252" w:rsidRPr="004B02DB" w:rsidRDefault="00CB3252" w:rsidP="00FD128D">
            <w:pPr>
              <w:pStyle w:val="TableHead"/>
            </w:pPr>
            <w:r w:rsidRPr="004B02DB">
              <w:t>Scheme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066CDA16" w14:textId="77777777" w:rsidR="00CB3252" w:rsidRPr="004B02DB" w:rsidRDefault="00CB3252" w:rsidP="00FD128D">
            <w:pPr>
              <w:pStyle w:val="TableHead"/>
            </w:pPr>
            <w:r w:rsidRPr="004B02DB">
              <w:t>Marks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18F72808" w14:textId="77777777" w:rsidR="00CB3252" w:rsidRPr="004B02DB" w:rsidRDefault="00CB3252" w:rsidP="00FD128D">
            <w:pPr>
              <w:pStyle w:val="TableHead"/>
            </w:pPr>
            <w:r w:rsidRPr="004B02DB">
              <w:t>AOs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5CC76A8F" w14:textId="77777777" w:rsidR="00CB3252" w:rsidRPr="004B02DB" w:rsidRDefault="00CB3252" w:rsidP="00FD128D">
            <w:pPr>
              <w:pStyle w:val="TableHead"/>
            </w:pPr>
            <w:r w:rsidRPr="004B02DB">
              <w:t>Pearson Progression Step and Progress descriptor</w:t>
            </w:r>
          </w:p>
        </w:tc>
      </w:tr>
      <w:tr w:rsidR="00CB3252" w:rsidRPr="004B02DB" w14:paraId="5E708242" w14:textId="77777777" w:rsidTr="00FD128D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7FF7965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3a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EE0F92C" w14:textId="77777777" w:rsidR="00CB3252" w:rsidRPr="004B02DB" w:rsidRDefault="00CB3252" w:rsidP="00C61A85">
            <w:pPr>
              <w:pStyle w:val="Text"/>
              <w:ind w:left="206" w:hanging="141"/>
            </w:pPr>
            <w:r w:rsidRPr="004B02DB">
              <w:t xml:space="preserve">Moment from bus = 5000 × 2 × </w:t>
            </w:r>
            <w:r w:rsidRPr="004B02DB">
              <w:rPr>
                <w:i/>
              </w:rPr>
              <w:t>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7C3F2E2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349C981" w14:textId="77777777" w:rsidR="00CB3252" w:rsidRPr="004B02DB" w:rsidRDefault="00CB3252" w:rsidP="00FD128D">
            <w:pPr>
              <w:pStyle w:val="Text"/>
              <w:jc w:val="center"/>
            </w:pPr>
            <w:r w:rsidRPr="004B02DB">
              <w:t>3.1a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0C42804" w14:textId="77777777" w:rsidR="00CB3252" w:rsidRPr="004B02DB" w:rsidRDefault="00CB3252" w:rsidP="00FD128D">
            <w:pPr>
              <w:pStyle w:val="Text"/>
              <w:jc w:val="center"/>
            </w:pPr>
            <w:r w:rsidRPr="004B02DB">
              <w:t>5th</w:t>
            </w:r>
          </w:p>
          <w:p w14:paraId="703FE63C" w14:textId="1D1750C3" w:rsidR="00CB3252" w:rsidRPr="004B02DB" w:rsidRDefault="00CB3252" w:rsidP="00FD128D">
            <w:pPr>
              <w:pStyle w:val="Text"/>
              <w:jc w:val="center"/>
            </w:pPr>
            <w:r w:rsidRPr="004B02DB">
              <w:t>Find resultant moments by considering direction</w:t>
            </w:r>
            <w:r w:rsidR="000B1276" w:rsidRPr="004B02DB">
              <w:t>.</w:t>
            </w:r>
          </w:p>
        </w:tc>
      </w:tr>
      <w:tr w:rsidR="00CB3252" w:rsidRPr="004B02DB" w14:paraId="5A6D6312" w14:textId="77777777" w:rsidTr="00FD128D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D41FE90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7CF92F6" w14:textId="641A2CFD" w:rsidR="00CB3252" w:rsidRPr="004B02DB" w:rsidRDefault="00CB3252" w:rsidP="00C61A85">
            <w:pPr>
              <w:pStyle w:val="Text"/>
              <w:ind w:left="206" w:hanging="141"/>
            </w:pPr>
            <w:r w:rsidRPr="004B02DB">
              <w:t>= 10 </w:t>
            </w:r>
            <w:r w:rsidR="00F1392A" w:rsidRPr="004B02DB">
              <w:t>000</w:t>
            </w:r>
            <w:r w:rsidR="00F1392A" w:rsidRPr="004B02DB">
              <w:rPr>
                <w:i/>
              </w:rPr>
              <w:t>g</w:t>
            </w:r>
            <w:r w:rsidR="00F1392A" w:rsidRPr="004B02DB">
              <w:t> </w:t>
            </w:r>
            <w:r w:rsidRPr="004B02DB">
              <w:t>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145A722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8298CEF" w14:textId="77777777" w:rsidR="00CB3252" w:rsidRPr="004B02DB" w:rsidRDefault="00CB3252" w:rsidP="00FD128D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D106E89" w14:textId="77777777" w:rsidR="00CB3252" w:rsidRPr="004B02DB" w:rsidRDefault="00CB3252" w:rsidP="00FD128D">
            <w:pPr>
              <w:pStyle w:val="Text"/>
              <w:jc w:val="center"/>
            </w:pPr>
          </w:p>
        </w:tc>
      </w:tr>
      <w:tr w:rsidR="00CB3252" w:rsidRPr="004B02DB" w14:paraId="3B222E1D" w14:textId="77777777" w:rsidTr="00FD128D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17E998F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0D5CBA1" w14:textId="77777777" w:rsidR="00CB3252" w:rsidRPr="004B02DB" w:rsidRDefault="00CB3252" w:rsidP="00C61A85">
            <w:pPr>
              <w:pStyle w:val="Text"/>
              <w:ind w:left="206" w:hanging="141"/>
            </w:pPr>
            <w:r w:rsidRPr="004B02DB">
              <w:t xml:space="preserve">Moment from gold = 1000 × 12 × </w:t>
            </w:r>
            <w:r w:rsidRPr="004B02DB">
              <w:rPr>
                <w:i/>
              </w:rPr>
              <w:t>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4F1C0AD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9795083" w14:textId="77777777" w:rsidR="00CB3252" w:rsidRPr="004B02DB" w:rsidRDefault="00CB3252" w:rsidP="00FD128D">
            <w:pPr>
              <w:pStyle w:val="Text"/>
              <w:jc w:val="center"/>
            </w:pPr>
            <w:r w:rsidRPr="004B02DB">
              <w:t>3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E129D1D" w14:textId="77777777" w:rsidR="00CB3252" w:rsidRPr="004B02DB" w:rsidRDefault="00CB3252" w:rsidP="00FD128D">
            <w:pPr>
              <w:pStyle w:val="Text"/>
              <w:jc w:val="center"/>
            </w:pPr>
          </w:p>
        </w:tc>
      </w:tr>
      <w:tr w:rsidR="00CB3252" w:rsidRPr="004B02DB" w14:paraId="7036632B" w14:textId="77777777" w:rsidTr="00FD128D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94FDA70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77BD499" w14:textId="45CB06D8" w:rsidR="00CB3252" w:rsidRPr="004B02DB" w:rsidRDefault="00CB3252" w:rsidP="00C61A85">
            <w:pPr>
              <w:pStyle w:val="Text"/>
              <w:ind w:left="206" w:hanging="141"/>
            </w:pPr>
            <w:r w:rsidRPr="004B02DB">
              <w:t>= 12 </w:t>
            </w:r>
            <w:r w:rsidR="00F1392A" w:rsidRPr="004B02DB">
              <w:t>000</w:t>
            </w:r>
            <w:r w:rsidR="00F1392A" w:rsidRPr="004B02DB">
              <w:rPr>
                <w:i/>
              </w:rPr>
              <w:t>g</w:t>
            </w:r>
            <w:r w:rsidR="00F1392A" w:rsidRPr="004B02DB">
              <w:t> </w:t>
            </w:r>
            <w:r w:rsidRPr="004B02DB">
              <w:t>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497F095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3F57FD6" w14:textId="77777777" w:rsidR="00CB3252" w:rsidRPr="004B02DB" w:rsidRDefault="00CB3252" w:rsidP="00FD128D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C360A4F" w14:textId="77777777" w:rsidR="00CB3252" w:rsidRPr="004B02DB" w:rsidRDefault="00CB3252" w:rsidP="00FD128D">
            <w:pPr>
              <w:pStyle w:val="Text"/>
              <w:jc w:val="center"/>
            </w:pPr>
          </w:p>
        </w:tc>
      </w:tr>
      <w:tr w:rsidR="00CB3252" w:rsidRPr="004B02DB" w14:paraId="1A7BAE62" w14:textId="77777777" w:rsidTr="00FD128D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876D2B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373F0E5" w14:textId="77777777" w:rsidR="00CB3252" w:rsidRPr="004B02DB" w:rsidRDefault="00CB3252" w:rsidP="00C61A85">
            <w:pPr>
              <w:pStyle w:val="Text"/>
              <w:ind w:left="206" w:hanging="141"/>
            </w:pPr>
            <w:r w:rsidRPr="004B02DB">
              <w:t xml:space="preserve">Moment from people = 70 × 8 × </w:t>
            </w:r>
            <w:r w:rsidRPr="004B02DB">
              <w:rPr>
                <w:i/>
              </w:rPr>
              <w:t>n</w:t>
            </w:r>
            <w:r w:rsidRPr="004B02DB">
              <w:t xml:space="preserve"> × </w:t>
            </w:r>
            <w:r w:rsidRPr="004B02DB">
              <w:rPr>
                <w:i/>
              </w:rPr>
              <w:t>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1ED7F25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F339551" w14:textId="77777777" w:rsidR="00CB3252" w:rsidRPr="004B02DB" w:rsidRDefault="00CB3252" w:rsidP="00FD128D">
            <w:pPr>
              <w:pStyle w:val="Text"/>
              <w:jc w:val="center"/>
            </w:pPr>
            <w:r w:rsidRPr="004B02DB">
              <w:t>3.1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8F42D54" w14:textId="77777777" w:rsidR="00CB3252" w:rsidRPr="004B02DB" w:rsidRDefault="00CB3252" w:rsidP="00FD128D">
            <w:pPr>
              <w:pStyle w:val="Text"/>
              <w:jc w:val="center"/>
            </w:pPr>
          </w:p>
        </w:tc>
      </w:tr>
      <w:tr w:rsidR="00CB3252" w:rsidRPr="004B02DB" w14:paraId="609C6A87" w14:textId="77777777" w:rsidTr="00FD128D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5DDA84A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38DEBAE" w14:textId="751DF3F0" w:rsidR="00CB3252" w:rsidRPr="004B02DB" w:rsidRDefault="00CB3252" w:rsidP="00C61A85">
            <w:pPr>
              <w:pStyle w:val="Text"/>
              <w:ind w:left="206" w:hanging="141"/>
            </w:pPr>
            <w:r w:rsidRPr="004B02DB">
              <w:t xml:space="preserve">= </w:t>
            </w:r>
            <w:r w:rsidR="00F1392A" w:rsidRPr="004B02DB">
              <w:t>560</w:t>
            </w:r>
            <w:r w:rsidR="00F1392A" w:rsidRPr="004B02DB">
              <w:rPr>
                <w:i/>
              </w:rPr>
              <w:t>ng</w:t>
            </w:r>
            <w:r w:rsidR="00F1392A" w:rsidRPr="004B02DB">
              <w:t> </w:t>
            </w:r>
            <w:r w:rsidRPr="004B02DB">
              <w:t>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6977962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C187228" w14:textId="77777777" w:rsidR="00CB3252" w:rsidRPr="004B02DB" w:rsidRDefault="00CB3252" w:rsidP="00FD128D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0E01BEE" w14:textId="77777777" w:rsidR="00CB3252" w:rsidRPr="004B02DB" w:rsidRDefault="00CB3252" w:rsidP="00FD128D">
            <w:pPr>
              <w:pStyle w:val="Text"/>
              <w:jc w:val="center"/>
            </w:pPr>
          </w:p>
        </w:tc>
      </w:tr>
      <w:tr w:rsidR="00CB3252" w:rsidRPr="004B02DB" w14:paraId="154DAD8E" w14:textId="77777777" w:rsidTr="00FD128D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BAF9AA0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ACBE74F" w14:textId="4A127073" w:rsidR="00CB3252" w:rsidRPr="004B02DB" w:rsidRDefault="00CB3252" w:rsidP="00C61A85">
            <w:pPr>
              <w:pStyle w:val="Text"/>
              <w:ind w:left="206" w:hanging="141"/>
            </w:pPr>
            <w:r w:rsidRPr="004B02DB">
              <w:t xml:space="preserve">Total moment = (22 000 </w:t>
            </w:r>
            <w:r w:rsidR="00F1392A" w:rsidRPr="004B02DB">
              <w:t>−</w:t>
            </w:r>
            <w:r w:rsidRPr="004B02DB">
              <w:t xml:space="preserve"> 560</w:t>
            </w:r>
            <w:r w:rsidRPr="004B02DB">
              <w:rPr>
                <w:i/>
              </w:rPr>
              <w:t>n</w:t>
            </w:r>
            <w:r w:rsidRPr="004B02DB">
              <w:t>)</w:t>
            </w:r>
            <w:r w:rsidR="00F1392A" w:rsidRPr="004B02DB">
              <w:rPr>
                <w:i/>
              </w:rPr>
              <w:t>g</w:t>
            </w:r>
            <w:r w:rsidR="00F1392A" w:rsidRPr="004B02DB">
              <w:t> </w:t>
            </w:r>
            <w:r w:rsidRPr="004B02DB">
              <w:t>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B758CDB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7A96827" w14:textId="77777777" w:rsidR="00CB3252" w:rsidRPr="004B02DB" w:rsidRDefault="00CB3252" w:rsidP="00FD128D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90D7BA7" w14:textId="77777777" w:rsidR="00CB3252" w:rsidRPr="004B02DB" w:rsidRDefault="00CB3252" w:rsidP="00FD128D">
            <w:pPr>
              <w:pStyle w:val="Text"/>
              <w:jc w:val="center"/>
            </w:pPr>
          </w:p>
        </w:tc>
      </w:tr>
      <w:tr w:rsidR="00CB3252" w:rsidRPr="004B02DB" w14:paraId="370AA9F4" w14:textId="77777777" w:rsidTr="00FD128D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007EC09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AF7121A" w14:textId="77777777" w:rsidR="00CB3252" w:rsidRPr="004B02DB" w:rsidRDefault="00CB3252" w:rsidP="00C61A85">
            <w:pPr>
              <w:pStyle w:val="Text"/>
              <w:ind w:left="206" w:hanging="141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37E3A72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(7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C9520CB" w14:textId="77777777" w:rsidR="00CB3252" w:rsidRPr="004B02DB" w:rsidRDefault="00CB3252" w:rsidP="00FD128D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01815D8" w14:textId="77777777" w:rsidR="00CB3252" w:rsidRPr="004B02DB" w:rsidRDefault="00CB3252" w:rsidP="00FD128D">
            <w:pPr>
              <w:pStyle w:val="Text"/>
              <w:jc w:val="center"/>
            </w:pPr>
          </w:p>
        </w:tc>
      </w:tr>
      <w:tr w:rsidR="00CB3252" w:rsidRPr="004B02DB" w14:paraId="2F640B75" w14:textId="77777777" w:rsidTr="00FD128D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F26CF1C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3b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EE421A3" w14:textId="1CF9A9B7" w:rsidR="00CB3252" w:rsidRPr="004B02DB" w:rsidRDefault="00CB3252" w:rsidP="00C61A85">
            <w:pPr>
              <w:pStyle w:val="Text"/>
              <w:tabs>
                <w:tab w:val="clear" w:pos="227"/>
                <w:tab w:val="left" w:pos="65"/>
              </w:tabs>
              <w:ind w:left="65"/>
            </w:pPr>
            <w:r w:rsidRPr="004B02DB">
              <w:t xml:space="preserve">Forming an equation or inequality for </w:t>
            </w:r>
            <w:r w:rsidRPr="004B02DB">
              <w:rPr>
                <w:i/>
              </w:rPr>
              <w:t>n</w:t>
            </w:r>
            <w:r w:rsidRPr="004B02DB">
              <w:t xml:space="preserve"> and solving</w:t>
            </w:r>
            <w:r w:rsidR="00F1392A" w:rsidRPr="004B02DB">
              <w:t xml:space="preserve"> to find </w:t>
            </w:r>
            <w:r w:rsidRPr="004B02DB">
              <w:t>(</w:t>
            </w:r>
            <w:r w:rsidR="00F1392A" w:rsidRPr="004B02DB">
              <w:rPr>
                <w:i/>
              </w:rPr>
              <w:t>n</w:t>
            </w:r>
            <w:r w:rsidR="00F1392A" w:rsidRPr="004B02DB">
              <w:t> = </w:t>
            </w:r>
            <w:r w:rsidRPr="004B02DB">
              <w:t>39.28…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0EB5A76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FFA1817" w14:textId="77777777" w:rsidR="00CB3252" w:rsidRPr="004B02DB" w:rsidRDefault="00CB3252" w:rsidP="00FD128D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87AFF2D" w14:textId="77777777" w:rsidR="00CB3252" w:rsidRPr="004B02DB" w:rsidRDefault="00CB3252" w:rsidP="00FD128D">
            <w:pPr>
              <w:pStyle w:val="Text"/>
              <w:jc w:val="center"/>
            </w:pPr>
            <w:r w:rsidRPr="004B02DB">
              <w:t>5th</w:t>
            </w:r>
          </w:p>
          <w:p w14:paraId="119C2C81" w14:textId="22821797" w:rsidR="00CB3252" w:rsidRPr="004B02DB" w:rsidRDefault="00CB3252" w:rsidP="00FD128D">
            <w:pPr>
              <w:pStyle w:val="Text"/>
              <w:jc w:val="center"/>
            </w:pPr>
            <w:r w:rsidRPr="004B02DB">
              <w:t>Solve equilibrium problems involving horizontal bars</w:t>
            </w:r>
            <w:r w:rsidR="000B1276" w:rsidRPr="004B02DB">
              <w:t>.</w:t>
            </w:r>
          </w:p>
        </w:tc>
      </w:tr>
      <w:tr w:rsidR="00CB3252" w:rsidRPr="004B02DB" w14:paraId="5204736A" w14:textId="77777777" w:rsidTr="00FD128D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C1862FE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E9A7BCC" w14:textId="4109E6A7" w:rsidR="00CB3252" w:rsidRPr="004B02DB" w:rsidRDefault="00CB3252" w:rsidP="00C61A85">
            <w:pPr>
              <w:pStyle w:val="Text"/>
              <w:ind w:left="206" w:hanging="141"/>
            </w:pPr>
            <w:r w:rsidRPr="004B02DB">
              <w:t>Need 40 people</w:t>
            </w:r>
            <w:r w:rsidR="00E8754C" w:rsidRPr="004B02DB">
              <w:t>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78C0C90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2CAC6C7" w14:textId="77777777" w:rsidR="00CB3252" w:rsidRPr="004B02DB" w:rsidRDefault="00CB3252" w:rsidP="00FD128D">
            <w:pPr>
              <w:pStyle w:val="Text"/>
              <w:jc w:val="center"/>
            </w:pPr>
            <w:r w:rsidRPr="004B02DB">
              <w:t>3.2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838B1AA" w14:textId="77777777" w:rsidR="00CB3252" w:rsidRPr="004B02DB" w:rsidRDefault="00CB3252" w:rsidP="00FD128D">
            <w:pPr>
              <w:pStyle w:val="Text"/>
              <w:jc w:val="center"/>
            </w:pPr>
          </w:p>
        </w:tc>
      </w:tr>
      <w:tr w:rsidR="00CB3252" w:rsidRPr="004B02DB" w14:paraId="625F6A0C" w14:textId="77777777" w:rsidTr="00FD128D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FCC8D3E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5532DEF" w14:textId="77777777" w:rsidR="00CB3252" w:rsidRPr="004B02DB" w:rsidRDefault="00CB3252" w:rsidP="00C61A85">
            <w:pPr>
              <w:pStyle w:val="Text"/>
              <w:ind w:left="206" w:hanging="141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315FC52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(2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D7DAF1B" w14:textId="77777777" w:rsidR="00CB3252" w:rsidRPr="004B02DB" w:rsidRDefault="00CB3252" w:rsidP="00FD128D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9B36611" w14:textId="77777777" w:rsidR="00CB3252" w:rsidRPr="004B02DB" w:rsidRDefault="00CB3252" w:rsidP="00FD128D">
            <w:pPr>
              <w:pStyle w:val="Text"/>
              <w:jc w:val="center"/>
            </w:pPr>
          </w:p>
        </w:tc>
      </w:tr>
      <w:tr w:rsidR="00CB3252" w:rsidRPr="004B02DB" w14:paraId="6E4F6FDF" w14:textId="77777777" w:rsidTr="00FD128D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1744054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3c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3D4948E" w14:textId="1A458D58" w:rsidR="00CB3252" w:rsidRPr="004B02DB" w:rsidRDefault="00CB3252" w:rsidP="00C61A85">
            <w:pPr>
              <w:pStyle w:val="Text"/>
              <w:ind w:left="206" w:hanging="141"/>
            </w:pPr>
            <w:r w:rsidRPr="004B02DB">
              <w:t xml:space="preserve">New moment from gold and extra person is 1070 × 12 × </w:t>
            </w:r>
            <w:r w:rsidR="00E8754C" w:rsidRPr="004B02DB">
              <w:rPr>
                <w:i/>
              </w:rPr>
              <w:t>g</w:t>
            </w:r>
            <w:r w:rsidR="00E8754C" w:rsidRPr="004B02DB">
              <w:t> </w:t>
            </w:r>
            <w:r w:rsidRPr="004B02DB">
              <w:t>(N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D53F4B6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8DFC95A" w14:textId="77777777" w:rsidR="00CB3252" w:rsidRPr="004B02DB" w:rsidRDefault="00CB3252" w:rsidP="00FD128D">
            <w:pPr>
              <w:pStyle w:val="Text"/>
              <w:jc w:val="center"/>
            </w:pPr>
            <w:r w:rsidRPr="004B02DB">
              <w:t>3.1a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C3C5670" w14:textId="77777777" w:rsidR="00CB3252" w:rsidRPr="004B02DB" w:rsidRDefault="00CB3252" w:rsidP="00FD128D">
            <w:pPr>
              <w:pStyle w:val="Text"/>
              <w:jc w:val="center"/>
            </w:pPr>
            <w:r w:rsidRPr="004B02DB">
              <w:t>5th</w:t>
            </w:r>
          </w:p>
          <w:p w14:paraId="41CCF13C" w14:textId="73CFD205" w:rsidR="00CB3252" w:rsidRPr="004B02DB" w:rsidRDefault="00CB3252" w:rsidP="00FD128D">
            <w:pPr>
              <w:pStyle w:val="Text"/>
              <w:jc w:val="center"/>
            </w:pPr>
            <w:r w:rsidRPr="004B02DB">
              <w:t>Solve equilibrium problems involving horizontal bars</w:t>
            </w:r>
            <w:r w:rsidR="000B1276" w:rsidRPr="004B02DB">
              <w:t>.</w:t>
            </w:r>
          </w:p>
        </w:tc>
      </w:tr>
      <w:tr w:rsidR="00CB3252" w:rsidRPr="004B02DB" w14:paraId="2FC29D6D" w14:textId="77777777" w:rsidTr="00FD128D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883BF7C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55F373" w14:textId="654356C5" w:rsidR="00CB3252" w:rsidRPr="004B02DB" w:rsidRDefault="00CB3252" w:rsidP="00C61A85">
            <w:pPr>
              <w:pStyle w:val="Text"/>
              <w:ind w:left="206" w:hanging="141"/>
            </w:pPr>
            <w:r w:rsidRPr="004B02DB">
              <w:t xml:space="preserve">New total moment = (22840 </w:t>
            </w:r>
            <w:r w:rsidR="00F1392A" w:rsidRPr="004B02DB">
              <w:t>−</w:t>
            </w:r>
            <w:r w:rsidRPr="004B02DB">
              <w:t xml:space="preserve"> 560</w:t>
            </w:r>
            <w:r w:rsidRPr="004B02DB">
              <w:rPr>
                <w:i/>
              </w:rPr>
              <w:t>n</w:t>
            </w:r>
            <w:r w:rsidRPr="004B02DB">
              <w:t>)</w:t>
            </w:r>
            <w:r w:rsidR="00E8754C" w:rsidRPr="004B02DB">
              <w:rPr>
                <w:i/>
              </w:rPr>
              <w:t>g</w:t>
            </w:r>
            <w:r w:rsidR="00E8754C" w:rsidRPr="004B02DB">
              <w:t> </w:t>
            </w:r>
            <w:r w:rsidRPr="004B02DB">
              <w:t>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9698947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0C41E11" w14:textId="77777777" w:rsidR="00CB3252" w:rsidRPr="004B02DB" w:rsidRDefault="00CB3252" w:rsidP="00FD128D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EC251A2" w14:textId="77777777" w:rsidR="00CB3252" w:rsidRPr="004B02DB" w:rsidRDefault="00CB3252" w:rsidP="00FD128D">
            <w:pPr>
              <w:pStyle w:val="Text"/>
              <w:jc w:val="center"/>
            </w:pPr>
          </w:p>
        </w:tc>
      </w:tr>
      <w:tr w:rsidR="00CB3252" w:rsidRPr="004B02DB" w14:paraId="515391F3" w14:textId="77777777" w:rsidTr="00FD128D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81E35E3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A0636C2" w14:textId="63C48C77" w:rsidR="00CB3252" w:rsidRPr="004B02DB" w:rsidRDefault="00CB3252" w:rsidP="00C61A85">
            <w:pPr>
              <w:pStyle w:val="Text"/>
              <w:ind w:left="206" w:hanging="141"/>
            </w:pPr>
            <w:r w:rsidRPr="004B02DB">
              <w:rPr>
                <w:i/>
              </w:rPr>
              <w:t>n</w:t>
            </w:r>
            <w:r w:rsidRPr="004B02DB">
              <w:t xml:space="preserve"> = 40.78…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B6F7C87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F092EE4" w14:textId="77777777" w:rsidR="00CB3252" w:rsidRPr="004B02DB" w:rsidRDefault="00CB3252" w:rsidP="00FD128D">
            <w:pPr>
              <w:pStyle w:val="Text"/>
              <w:jc w:val="center"/>
            </w:pPr>
            <w:r w:rsidRPr="004B02DB">
              <w:t>3.2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E58D798" w14:textId="77777777" w:rsidR="00CB3252" w:rsidRPr="004B02DB" w:rsidRDefault="00CB3252" w:rsidP="00FD128D">
            <w:pPr>
              <w:pStyle w:val="Text"/>
              <w:jc w:val="center"/>
            </w:pPr>
          </w:p>
        </w:tc>
      </w:tr>
      <w:tr w:rsidR="00CB3252" w:rsidRPr="004B02DB" w14:paraId="1A09BEE8" w14:textId="77777777" w:rsidTr="00FD128D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E12E5CE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606D11A" w14:textId="77777777" w:rsidR="00CB3252" w:rsidRPr="004B02DB" w:rsidRDefault="00CB3252" w:rsidP="00C61A85">
            <w:pPr>
              <w:pStyle w:val="Text"/>
              <w:ind w:left="206" w:hanging="141"/>
            </w:pPr>
            <w:r w:rsidRPr="004B02DB">
              <w:t>42 people (including the extra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E908DF0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AA21292" w14:textId="77777777" w:rsidR="00CB3252" w:rsidRPr="004B02DB" w:rsidRDefault="00CB3252" w:rsidP="00FD128D">
            <w:pPr>
              <w:pStyle w:val="Text"/>
              <w:jc w:val="center"/>
            </w:pPr>
            <w:r w:rsidRPr="004B02DB">
              <w:t>2.4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6AF3178" w14:textId="77777777" w:rsidR="00CB3252" w:rsidRPr="004B02DB" w:rsidRDefault="00CB3252" w:rsidP="00FD128D">
            <w:pPr>
              <w:pStyle w:val="Text"/>
              <w:jc w:val="center"/>
            </w:pPr>
          </w:p>
        </w:tc>
      </w:tr>
      <w:tr w:rsidR="00CB3252" w:rsidRPr="004B02DB" w14:paraId="6560E252" w14:textId="77777777" w:rsidTr="00FD128D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2ED9CDB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0A7377A" w14:textId="77777777" w:rsidR="00CB3252" w:rsidRPr="004B02DB" w:rsidRDefault="00CB3252" w:rsidP="00FD128D">
            <w:pPr>
              <w:pStyle w:val="Text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A082CD2" w14:textId="77777777" w:rsidR="00CB3252" w:rsidRPr="004B02DB" w:rsidRDefault="00CB3252" w:rsidP="00FD128D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(4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6AC5B78" w14:textId="77777777" w:rsidR="00CB3252" w:rsidRPr="004B02DB" w:rsidRDefault="00CB3252" w:rsidP="00FD128D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D3DC2A4" w14:textId="77777777" w:rsidR="00CB3252" w:rsidRPr="004B02DB" w:rsidRDefault="00CB3252" w:rsidP="00FD128D">
            <w:pPr>
              <w:pStyle w:val="Text"/>
              <w:jc w:val="center"/>
            </w:pPr>
          </w:p>
        </w:tc>
      </w:tr>
      <w:tr w:rsidR="00CB3252" w:rsidRPr="004B02DB" w14:paraId="6EE51E51" w14:textId="77777777" w:rsidTr="00FD128D">
        <w:trPr>
          <w:jc w:val="center"/>
        </w:trPr>
        <w:tc>
          <w:tcPr>
            <w:tcW w:w="10173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0D74E56" w14:textId="77777777" w:rsidR="00CB3252" w:rsidRPr="004B02DB" w:rsidRDefault="00CB3252" w:rsidP="00FD128D">
            <w:pPr>
              <w:pStyle w:val="Marks"/>
            </w:pPr>
            <w:r w:rsidRPr="004B02DB">
              <w:t>(13 marks)</w:t>
            </w:r>
          </w:p>
        </w:tc>
      </w:tr>
      <w:tr w:rsidR="00CB3252" w:rsidRPr="004B02DB" w14:paraId="7AA33F69" w14:textId="77777777" w:rsidTr="00FD128D">
        <w:trPr>
          <w:jc w:val="center"/>
        </w:trPr>
        <w:tc>
          <w:tcPr>
            <w:tcW w:w="10173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6C90AE6" w14:textId="77777777" w:rsidR="00CB3252" w:rsidRPr="004B02DB" w:rsidRDefault="00CB3252" w:rsidP="00FD128D">
            <w:pPr>
              <w:pStyle w:val="TableHead"/>
            </w:pPr>
            <w:r w:rsidRPr="004B02DB">
              <w:t>Notes</w:t>
            </w:r>
          </w:p>
          <w:p w14:paraId="1B648732" w14:textId="63649FA7" w:rsidR="00CB3252" w:rsidRPr="004B02DB" w:rsidRDefault="00CB3252">
            <w:pPr>
              <w:pStyle w:val="Text"/>
            </w:pPr>
            <w:r w:rsidRPr="004B02DB">
              <w:t xml:space="preserve">Allow explicit calculations with </w:t>
            </w:r>
            <w:r w:rsidRPr="004B02DB">
              <w:rPr>
                <w:i/>
              </w:rPr>
              <w:t>g</w:t>
            </w:r>
            <w:r w:rsidRPr="004B02DB">
              <w:t xml:space="preserve"> evaluated.</w:t>
            </w:r>
          </w:p>
        </w:tc>
      </w:tr>
    </w:tbl>
    <w:p w14:paraId="7E8BF798" w14:textId="77777777" w:rsidR="00694F38" w:rsidRPr="00C61A85" w:rsidRDefault="000E0BC1">
      <w:pPr>
        <w:rPr>
          <w:rFonts w:ascii="Times New Roman" w:hAnsi="Times New Roman" w:cs="Times New Roman"/>
        </w:rPr>
      </w:pPr>
      <w:r w:rsidRPr="00C61A85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816"/>
        <w:gridCol w:w="5955"/>
        <w:gridCol w:w="849"/>
        <w:gridCol w:w="709"/>
        <w:gridCol w:w="1844"/>
      </w:tblGrid>
      <w:tr w:rsidR="00694F38" w:rsidRPr="004B02DB" w14:paraId="598FDD7F" w14:textId="77777777">
        <w:trPr>
          <w:jc w:val="center"/>
        </w:trPr>
        <w:tc>
          <w:tcPr>
            <w:tcW w:w="8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5AA67934" w14:textId="77777777" w:rsidR="00694F38" w:rsidRPr="004B02DB" w:rsidRDefault="000E0BC1">
            <w:pPr>
              <w:pStyle w:val="TableHead"/>
              <w:pageBreakBefore/>
            </w:pPr>
            <w:r w:rsidRPr="004B02DB">
              <w:t>Q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3F84AAD0" w14:textId="77777777" w:rsidR="00694F38" w:rsidRPr="004B02DB" w:rsidRDefault="000E0BC1">
            <w:pPr>
              <w:pStyle w:val="TableHead"/>
            </w:pPr>
            <w:r w:rsidRPr="004B02DB">
              <w:t>Scheme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5F99CF1E" w14:textId="77777777" w:rsidR="00694F38" w:rsidRPr="004B02DB" w:rsidRDefault="000E0BC1">
            <w:pPr>
              <w:pStyle w:val="TableHead"/>
            </w:pPr>
            <w:r w:rsidRPr="004B02DB">
              <w:t>Marks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2AAB9EC5" w14:textId="77777777" w:rsidR="00694F38" w:rsidRPr="004B02DB" w:rsidRDefault="000E0BC1">
            <w:pPr>
              <w:pStyle w:val="TableHead"/>
            </w:pPr>
            <w:r w:rsidRPr="004B02DB">
              <w:t>AOs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14F6C27C" w14:textId="77777777" w:rsidR="00694F38" w:rsidRPr="004B02DB" w:rsidRDefault="000E0BC1">
            <w:pPr>
              <w:pStyle w:val="TableHead"/>
            </w:pPr>
            <w:r w:rsidRPr="004B02DB">
              <w:t>Pearson Progression Step and Progress descriptor</w:t>
            </w:r>
          </w:p>
        </w:tc>
      </w:tr>
      <w:tr w:rsidR="00694F38" w:rsidRPr="004B02DB" w14:paraId="29026F24" w14:textId="77777777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F3131CA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4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D501EBA" w14:textId="61C6F4B6" w:rsidR="00694F38" w:rsidRPr="004B02DB" w:rsidRDefault="000E0BC1" w:rsidP="00C61A85">
            <w:pPr>
              <w:pStyle w:val="Text"/>
              <w:ind w:firstLine="65"/>
            </w:pPr>
            <w:r w:rsidRPr="004B02DB">
              <w:t xml:space="preserve">Weight of right mass is </w:t>
            </w:r>
            <w:r w:rsidR="005E2A27" w:rsidRPr="004B02DB">
              <w:t>10</w:t>
            </w:r>
            <w:r w:rsidR="005E2A27" w:rsidRPr="004B02DB">
              <w:rPr>
                <w:i/>
              </w:rPr>
              <w:t>g</w:t>
            </w:r>
            <w:r w:rsidR="005E2A27" w:rsidRPr="004B02DB">
              <w:t> </w:t>
            </w:r>
            <w:r w:rsidR="009E263D" w:rsidRPr="004B02DB">
              <w:t>(N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5B7814A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BE7C4CF" w14:textId="77777777" w:rsidR="00694F38" w:rsidRPr="004B02DB" w:rsidRDefault="000E0BC1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2F07405" w14:textId="77777777" w:rsidR="00694F38" w:rsidRPr="004B02DB" w:rsidRDefault="000E0BC1">
            <w:pPr>
              <w:pStyle w:val="Text"/>
              <w:jc w:val="center"/>
            </w:pPr>
            <w:r w:rsidRPr="004B02DB">
              <w:t>7th</w:t>
            </w:r>
          </w:p>
          <w:p w14:paraId="5575F345" w14:textId="06B905AD" w:rsidR="00D0621B" w:rsidRPr="004B02DB" w:rsidRDefault="00D0621B">
            <w:pPr>
              <w:pStyle w:val="Text"/>
              <w:jc w:val="center"/>
            </w:pPr>
            <w:r w:rsidRPr="004B02DB">
              <w:t>Solve problems involving bodies on the point of tilting</w:t>
            </w:r>
            <w:r w:rsidR="000B1276" w:rsidRPr="004B02DB">
              <w:t>.</w:t>
            </w:r>
          </w:p>
        </w:tc>
      </w:tr>
      <w:tr w:rsidR="00694F38" w:rsidRPr="004B02DB" w14:paraId="07CFD5BA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D6E8015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33494D2" w14:textId="7AC87D8F" w:rsidR="00694F38" w:rsidRPr="004B02DB" w:rsidRDefault="000E0BC1" w:rsidP="00C61A85">
            <w:pPr>
              <w:pStyle w:val="Text"/>
              <w:ind w:firstLine="65"/>
            </w:pPr>
            <w:r w:rsidRPr="004B02DB">
              <w:t>Moment on right gear is force × distance from centre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33E2B68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3141D02" w14:textId="77777777" w:rsidR="00694F38" w:rsidRPr="004B02DB" w:rsidRDefault="000E0BC1">
            <w:pPr>
              <w:pStyle w:val="Text"/>
              <w:jc w:val="center"/>
            </w:pPr>
            <w:r w:rsidRPr="004B02DB">
              <w:t>3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5A9A29A" w14:textId="77777777" w:rsidR="00694F38" w:rsidRPr="004B02DB" w:rsidRDefault="00694F38">
            <w:pPr>
              <w:pStyle w:val="Text"/>
            </w:pPr>
          </w:p>
        </w:tc>
      </w:tr>
      <w:tr w:rsidR="00694F38" w:rsidRPr="004B02DB" w14:paraId="5C9E2466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B46E3B6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99A9E39" w14:textId="34016C09" w:rsidR="00694F38" w:rsidRPr="004B02DB" w:rsidRDefault="009E263D" w:rsidP="00C61A85">
            <w:pPr>
              <w:pStyle w:val="Text"/>
              <w:ind w:firstLine="65"/>
            </w:pPr>
            <w:r w:rsidRPr="004B02DB">
              <w:t>Moment = 10</w:t>
            </w:r>
            <w:r w:rsidRPr="004B02DB">
              <w:rPr>
                <w:i/>
              </w:rPr>
              <w:t>g</w:t>
            </w:r>
            <w:r w:rsidRPr="004B02DB">
              <w:t xml:space="preserve"> × 0.08 = 0</w:t>
            </w:r>
            <w:r w:rsidR="003D21C1" w:rsidRPr="004B02DB">
              <w:t>.</w:t>
            </w:r>
            <w:r w:rsidR="005E2A27" w:rsidRPr="004B02DB">
              <w:t>8</w:t>
            </w:r>
            <w:r w:rsidR="005E2A27" w:rsidRPr="004B02DB">
              <w:rPr>
                <w:i/>
              </w:rPr>
              <w:t>g</w:t>
            </w:r>
            <w:r w:rsidR="005E2A27" w:rsidRPr="004B02DB">
              <w:t> </w:t>
            </w:r>
            <w:r w:rsidRPr="004B02DB">
              <w:t>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BB4DA22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42113B5" w14:textId="77777777" w:rsidR="00694F38" w:rsidRPr="004B02DB" w:rsidRDefault="000E0BC1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3FDD9ED" w14:textId="77777777" w:rsidR="00694F38" w:rsidRPr="004B02DB" w:rsidRDefault="00694F38">
            <w:pPr>
              <w:pStyle w:val="Text"/>
            </w:pPr>
          </w:p>
        </w:tc>
      </w:tr>
      <w:tr w:rsidR="00694F38" w:rsidRPr="004B02DB" w14:paraId="0E2F1760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9E74BF3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9597C85" w14:textId="012C70C5" w:rsidR="00694F38" w:rsidRPr="004B02DB" w:rsidRDefault="000E0BC1" w:rsidP="00C61A85">
            <w:pPr>
              <w:pStyle w:val="Text"/>
              <w:ind w:firstLine="65"/>
            </w:pPr>
            <w:r w:rsidRPr="004B02DB">
              <w:t>Force on left gear by right gear is</w:t>
            </w:r>
            <w:r w:rsidR="00E37C7E" w:rsidRPr="00C61A85">
              <w:rPr>
                <w:position w:val="-22"/>
              </w:rPr>
              <w:object w:dxaOrig="840" w:dyaOrig="580" w14:anchorId="00CC01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29.25pt" o:ole="">
                  <v:imagedata r:id="rId8" o:title=""/>
                </v:shape>
                <o:OLEObject Type="Embed" ProgID="Equation.DSMT4" ShapeID="_x0000_i1025" DrawAspect="Content" ObjectID="_1573556742" r:id="rId9"/>
              </w:objec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90AF2F3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4173F33" w14:textId="77777777" w:rsidR="00694F38" w:rsidRPr="004B02DB" w:rsidRDefault="000E0BC1">
            <w:pPr>
              <w:pStyle w:val="Text"/>
              <w:jc w:val="center"/>
            </w:pPr>
            <w:r w:rsidRPr="004B02DB">
              <w:t>3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AE06928" w14:textId="77777777" w:rsidR="00694F38" w:rsidRPr="004B02DB" w:rsidRDefault="00694F38">
            <w:pPr>
              <w:pStyle w:val="Text"/>
            </w:pPr>
          </w:p>
        </w:tc>
      </w:tr>
      <w:tr w:rsidR="00694F38" w:rsidRPr="004B02DB" w14:paraId="788EF1EE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FA06A75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820E745" w14:textId="2048CD9F" w:rsidR="00694F38" w:rsidRPr="004B02DB" w:rsidRDefault="000E0BC1" w:rsidP="00C61A85">
            <w:pPr>
              <w:pStyle w:val="Text"/>
              <w:ind w:firstLine="65"/>
            </w:pPr>
            <w:r w:rsidRPr="004B02DB">
              <w:t>Force on left gear by right is</w:t>
            </w:r>
            <w:r w:rsidR="00E37C7E" w:rsidRPr="00C61A85">
              <w:rPr>
                <w:position w:val="-22"/>
              </w:rPr>
              <w:object w:dxaOrig="499" w:dyaOrig="580" w14:anchorId="0D7E4B20">
                <v:shape id="_x0000_i1026" type="#_x0000_t75" style="width:24.75pt;height:29.25pt" o:ole="">
                  <v:imagedata r:id="rId10" o:title=""/>
                </v:shape>
                <o:OLEObject Type="Embed" ProgID="Equation.DSMT4" ShapeID="_x0000_i1026" DrawAspect="Content" ObjectID="_1573556743" r:id="rId11"/>
              </w:object>
            </w:r>
            <w:r w:rsidR="003D21C1" w:rsidRPr="004B02DB">
              <w:t>= 8</w:t>
            </w:r>
            <w:r w:rsidR="003D21C1" w:rsidRPr="004B02DB">
              <w:rPr>
                <w:i/>
              </w:rPr>
              <w:t>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54F098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29EEFB4" w14:textId="77777777" w:rsidR="00694F38" w:rsidRPr="004B02DB" w:rsidRDefault="000E0BC1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65EA93B" w14:textId="77777777" w:rsidR="00694F38" w:rsidRPr="004B02DB" w:rsidRDefault="00694F38">
            <w:pPr>
              <w:pStyle w:val="Text"/>
            </w:pPr>
          </w:p>
        </w:tc>
      </w:tr>
      <w:tr w:rsidR="00694F38" w:rsidRPr="004B02DB" w14:paraId="6693E1B0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EE42BD4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2721AF0" w14:textId="240505EF" w:rsidR="00694F38" w:rsidRPr="004B02DB" w:rsidRDefault="000E0BC1" w:rsidP="00C61A85">
            <w:pPr>
              <w:pStyle w:val="Text"/>
              <w:ind w:firstLine="65"/>
            </w:pPr>
            <w:r w:rsidRPr="004B02DB">
              <w:t xml:space="preserve">Moment on </w:t>
            </w:r>
            <w:r w:rsidR="00E37C7E" w:rsidRPr="004B02DB">
              <w:t xml:space="preserve">left </w:t>
            </w:r>
            <w:r w:rsidRPr="004B02DB">
              <w:t>gear is force × distance from centre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E80487F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A6A0BC5" w14:textId="77777777" w:rsidR="00694F38" w:rsidRPr="004B02DB" w:rsidRDefault="000E0BC1">
            <w:pPr>
              <w:pStyle w:val="Text"/>
              <w:jc w:val="center"/>
            </w:pPr>
            <w:r w:rsidRPr="004B02DB">
              <w:t>3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1528A63" w14:textId="77777777" w:rsidR="00694F38" w:rsidRPr="004B02DB" w:rsidRDefault="00694F38">
            <w:pPr>
              <w:pStyle w:val="Text"/>
            </w:pPr>
          </w:p>
        </w:tc>
      </w:tr>
      <w:tr w:rsidR="00694F38" w:rsidRPr="004B02DB" w14:paraId="5FEF061B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2460217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2CB0E6F" w14:textId="6FC16C00" w:rsidR="00694F38" w:rsidRPr="004B02DB" w:rsidRDefault="003D21C1" w:rsidP="00C61A85">
            <w:pPr>
              <w:pStyle w:val="Text"/>
              <w:ind w:firstLine="65"/>
            </w:pPr>
            <w:r w:rsidRPr="004B02DB">
              <w:t>Moment = 8</w:t>
            </w:r>
            <w:r w:rsidRPr="004B02DB">
              <w:rPr>
                <w:i/>
              </w:rPr>
              <w:t>g</w:t>
            </w:r>
            <w:r w:rsidRPr="004B02DB">
              <w:t xml:space="preserve"> × 0.05 = 0.4</w:t>
            </w:r>
            <w:r w:rsidRPr="004B02DB">
              <w:rPr>
                <w:i/>
              </w:rPr>
              <w:t>g</w:t>
            </w:r>
            <w:r w:rsidR="005E2A27" w:rsidRPr="004B02DB">
              <w:t> </w:t>
            </w:r>
            <w:r w:rsidRPr="004B02DB">
              <w:t>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2F5AF9D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65ED41B" w14:textId="77777777" w:rsidR="00694F38" w:rsidRPr="004B02DB" w:rsidRDefault="000E0BC1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EFBE0E2" w14:textId="77777777" w:rsidR="00694F38" w:rsidRPr="004B02DB" w:rsidRDefault="00694F38">
            <w:pPr>
              <w:pStyle w:val="Text"/>
            </w:pPr>
          </w:p>
        </w:tc>
      </w:tr>
      <w:tr w:rsidR="00694F38" w:rsidRPr="004B02DB" w14:paraId="5FDC99F6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FCA2900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993D41F" w14:textId="09A7FA26" w:rsidR="00694F38" w:rsidRPr="004B02DB" w:rsidRDefault="000E0BC1" w:rsidP="00C61A85">
            <w:pPr>
              <w:pStyle w:val="Text"/>
              <w:ind w:firstLine="65"/>
            </w:pPr>
            <w:r w:rsidRPr="004B02DB">
              <w:t>Weight =</w:t>
            </w:r>
            <w:r w:rsidR="00E37C7E" w:rsidRPr="00C61A85">
              <w:rPr>
                <w:position w:val="-22"/>
              </w:rPr>
              <w:object w:dxaOrig="840" w:dyaOrig="580" w14:anchorId="4643342D">
                <v:shape id="_x0000_i1027" type="#_x0000_t75" style="width:42pt;height:29.25pt" o:ole="">
                  <v:imagedata r:id="rId8" o:title=""/>
                </v:shape>
                <o:OLEObject Type="Embed" ProgID="Equation.DSMT4" ShapeID="_x0000_i1027" DrawAspect="Content" ObjectID="_1573556744" r:id="rId12"/>
              </w:objec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73D6B1F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A437781" w14:textId="77777777" w:rsidR="00694F38" w:rsidRPr="004B02DB" w:rsidRDefault="000E0BC1">
            <w:pPr>
              <w:pStyle w:val="Text"/>
              <w:jc w:val="center"/>
            </w:pPr>
            <w:r w:rsidRPr="004B02DB">
              <w:t>1.1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94C516D" w14:textId="77777777" w:rsidR="00694F38" w:rsidRPr="004B02DB" w:rsidRDefault="00694F38">
            <w:pPr>
              <w:pStyle w:val="Text"/>
            </w:pPr>
          </w:p>
        </w:tc>
      </w:tr>
      <w:tr w:rsidR="00694F38" w:rsidRPr="004B02DB" w14:paraId="6FFC8A15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D0B6AA1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A066A6C" w14:textId="7610DA16" w:rsidR="00694F38" w:rsidRPr="004B02DB" w:rsidRDefault="000E0BC1" w:rsidP="00C61A85">
            <w:pPr>
              <w:pStyle w:val="Text"/>
              <w:ind w:firstLine="65"/>
            </w:pPr>
            <w:r w:rsidRPr="004B02DB">
              <w:t>Weight =</w:t>
            </w:r>
            <w:r w:rsidR="00E37C7E" w:rsidRPr="00C61A85">
              <w:rPr>
                <w:position w:val="-22"/>
              </w:rPr>
              <w:object w:dxaOrig="499" w:dyaOrig="580" w14:anchorId="0D2681B7">
                <v:shape id="_x0000_i1028" type="#_x0000_t75" style="width:24.75pt;height:29.25pt" o:ole="">
                  <v:imagedata r:id="rId13" o:title=""/>
                </v:shape>
                <o:OLEObject Type="Embed" ProgID="Equation.DSMT4" ShapeID="_x0000_i1028" DrawAspect="Content" ObjectID="_1573556745" r:id="rId14"/>
              </w:object>
            </w:r>
            <w:r w:rsidR="00B13D37" w:rsidRPr="00C61A85">
              <w:t>= 20</w:t>
            </w:r>
            <w:r w:rsidR="00B13D37" w:rsidRPr="004B02DB">
              <w:rPr>
                <w:i/>
              </w:rPr>
              <w:t>g</w:t>
            </w:r>
            <w:r w:rsidR="005E2A27" w:rsidRPr="004B02DB">
              <w:t> </w:t>
            </w:r>
            <w:r w:rsidR="00B13D37" w:rsidRPr="00C61A85">
              <w:t>(N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32D7318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1A552F6" w14:textId="77777777" w:rsidR="00694F38" w:rsidRPr="004B02DB" w:rsidRDefault="000E0BC1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E6C68C8" w14:textId="77777777" w:rsidR="00694F38" w:rsidRPr="004B02DB" w:rsidRDefault="00694F38">
            <w:pPr>
              <w:pStyle w:val="Text"/>
            </w:pPr>
          </w:p>
        </w:tc>
      </w:tr>
      <w:tr w:rsidR="00694F38" w:rsidRPr="004B02DB" w14:paraId="0CE0C432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64A4822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ABE079C" w14:textId="7F8B6551" w:rsidR="00694F38" w:rsidRPr="004B02DB" w:rsidRDefault="00E37C7E" w:rsidP="00E37C7E">
            <w:pPr>
              <w:pStyle w:val="Text"/>
              <w:ind w:firstLine="65"/>
            </w:pPr>
            <w:r w:rsidRPr="00C61A85">
              <w:rPr>
                <w:i/>
              </w:rPr>
              <w:t>M</w:t>
            </w:r>
            <w:r w:rsidRPr="004B02DB">
              <w:t xml:space="preserve"> = 20</w:t>
            </w:r>
            <w:r w:rsidRPr="00C61A85">
              <w:rPr>
                <w:i/>
              </w:rPr>
              <w:t>g</w:t>
            </w:r>
            <w:r w:rsidRPr="004B02DB">
              <w:t xml:space="preserve"> </w:t>
            </w:r>
            <w:r w:rsidRPr="00C61A85">
              <w:rPr>
                <w:rFonts w:hint="eastAsia"/>
              </w:rPr>
              <w:t>÷</w:t>
            </w:r>
            <w:r w:rsidRPr="00C61A85">
              <w:rPr>
                <w:i/>
              </w:rPr>
              <w:t>g</w:t>
            </w:r>
            <w:r w:rsidRPr="004B02DB">
              <w:t xml:space="preserve"> = 20 (kg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736BB8B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9C5B576" w14:textId="77777777" w:rsidR="00694F38" w:rsidRPr="004B02DB" w:rsidRDefault="000E0BC1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0CF5445" w14:textId="77777777" w:rsidR="00694F38" w:rsidRPr="004B02DB" w:rsidRDefault="00694F38">
            <w:pPr>
              <w:pStyle w:val="Text"/>
            </w:pPr>
          </w:p>
        </w:tc>
      </w:tr>
      <w:tr w:rsidR="00694F38" w:rsidRPr="004B02DB" w14:paraId="390640BA" w14:textId="77777777">
        <w:trPr>
          <w:jc w:val="center"/>
        </w:trPr>
        <w:tc>
          <w:tcPr>
            <w:tcW w:w="10173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5D35F93" w14:textId="77777777" w:rsidR="00694F38" w:rsidRPr="004B02DB" w:rsidRDefault="000E0BC1">
            <w:pPr>
              <w:pStyle w:val="Marks"/>
            </w:pPr>
            <w:r w:rsidRPr="004B02DB">
              <w:t>(10 marks)</w:t>
            </w:r>
          </w:p>
        </w:tc>
      </w:tr>
      <w:tr w:rsidR="00694F38" w:rsidRPr="004B02DB" w14:paraId="2CB068C0" w14:textId="77777777">
        <w:trPr>
          <w:jc w:val="center"/>
        </w:trPr>
        <w:tc>
          <w:tcPr>
            <w:tcW w:w="10173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FEDED7F" w14:textId="77777777" w:rsidR="00694F38" w:rsidRPr="004B02DB" w:rsidRDefault="000E0BC1">
            <w:pPr>
              <w:pStyle w:val="TableHead"/>
            </w:pPr>
            <w:r w:rsidRPr="004B02DB">
              <w:t>Notes</w:t>
            </w:r>
          </w:p>
          <w:p w14:paraId="71D25269" w14:textId="21BAC0D9" w:rsidR="00D0621B" w:rsidRPr="004B02DB" w:rsidRDefault="000E0BC1">
            <w:pPr>
              <w:pStyle w:val="Text"/>
            </w:pPr>
            <w:r w:rsidRPr="004B02DB">
              <w:t xml:space="preserve">Allow calculations with </w:t>
            </w:r>
            <w:r w:rsidRPr="004B02DB">
              <w:rPr>
                <w:i/>
              </w:rPr>
              <w:t>g</w:t>
            </w:r>
            <w:r w:rsidRPr="004B02DB">
              <w:t xml:space="preserve"> eval</w:t>
            </w:r>
            <w:r w:rsidR="009D4709" w:rsidRPr="004B02DB">
              <w:t>u</w:t>
            </w:r>
            <w:r w:rsidRPr="004B02DB">
              <w:t>ated.</w:t>
            </w:r>
          </w:p>
        </w:tc>
      </w:tr>
    </w:tbl>
    <w:p w14:paraId="125F5AF2" w14:textId="77777777" w:rsidR="00694F38" w:rsidRPr="00C61A85" w:rsidRDefault="000E0BC1">
      <w:pPr>
        <w:rPr>
          <w:rFonts w:ascii="Times New Roman" w:hAnsi="Times New Roman" w:cs="Times New Roman"/>
        </w:rPr>
      </w:pPr>
      <w:r w:rsidRPr="00C61A85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816"/>
        <w:gridCol w:w="5955"/>
        <w:gridCol w:w="849"/>
        <w:gridCol w:w="709"/>
        <w:gridCol w:w="1844"/>
      </w:tblGrid>
      <w:tr w:rsidR="00694F38" w:rsidRPr="004B02DB" w14:paraId="5F04C841" w14:textId="77777777">
        <w:trPr>
          <w:jc w:val="center"/>
        </w:trPr>
        <w:tc>
          <w:tcPr>
            <w:tcW w:w="8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6F30A33E" w14:textId="77777777" w:rsidR="00694F38" w:rsidRPr="004B02DB" w:rsidRDefault="000E0BC1">
            <w:pPr>
              <w:pStyle w:val="TableHead"/>
              <w:pageBreakBefore/>
            </w:pPr>
            <w:r w:rsidRPr="004B02DB">
              <w:t>Q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37F37D9B" w14:textId="77777777" w:rsidR="00694F38" w:rsidRPr="004B02DB" w:rsidRDefault="000E0BC1">
            <w:pPr>
              <w:pStyle w:val="TableHead"/>
            </w:pPr>
            <w:r w:rsidRPr="004B02DB">
              <w:t>Scheme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1326755C" w14:textId="77777777" w:rsidR="00694F38" w:rsidRPr="004B02DB" w:rsidRDefault="000E0BC1">
            <w:pPr>
              <w:pStyle w:val="TableHead"/>
            </w:pPr>
            <w:r w:rsidRPr="004B02DB">
              <w:t>Marks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4570F9ED" w14:textId="77777777" w:rsidR="00694F38" w:rsidRPr="004B02DB" w:rsidRDefault="000E0BC1">
            <w:pPr>
              <w:pStyle w:val="TableHead"/>
            </w:pPr>
            <w:r w:rsidRPr="004B02DB">
              <w:t>AOs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1A30D915" w14:textId="77777777" w:rsidR="00694F38" w:rsidRPr="004B02DB" w:rsidRDefault="000E0BC1">
            <w:pPr>
              <w:pStyle w:val="TableHead"/>
            </w:pPr>
            <w:r w:rsidRPr="004B02DB">
              <w:t>Pearson Progression Step and Progress descriptor</w:t>
            </w:r>
          </w:p>
        </w:tc>
      </w:tr>
      <w:tr w:rsidR="00694F38" w:rsidRPr="004B02DB" w14:paraId="040EEEDE" w14:textId="77777777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5834658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5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82E8AEB" w14:textId="17045723" w:rsidR="00694F38" w:rsidRPr="004B02DB" w:rsidRDefault="000E0BC1" w:rsidP="00C61A85">
            <w:pPr>
              <w:pStyle w:val="Text"/>
              <w:ind w:left="206" w:hanging="141"/>
            </w:pPr>
            <w:r w:rsidRPr="004B02DB">
              <w:t xml:space="preserve">Moment on see-saw is force </w:t>
            </w:r>
            <w:r w:rsidR="00CB3252" w:rsidRPr="00C61A85">
              <w:rPr>
                <w:rFonts w:hint="eastAsia"/>
              </w:rPr>
              <w:t>×</w:t>
            </w:r>
            <w:r w:rsidRPr="004B02DB">
              <w:t xml:space="preserve"> distance from pivot</w:t>
            </w:r>
            <w:r w:rsidR="00E045F0" w:rsidRPr="004B02DB">
              <w:t>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C9410E5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758EB84" w14:textId="77777777" w:rsidR="00694F38" w:rsidRPr="004B02DB" w:rsidRDefault="000E0BC1">
            <w:pPr>
              <w:pStyle w:val="Text"/>
              <w:jc w:val="center"/>
            </w:pPr>
            <w:r w:rsidRPr="004B02DB">
              <w:t>1.1a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9B84995" w14:textId="77777777" w:rsidR="00694F38" w:rsidRPr="004B02DB" w:rsidRDefault="000E0BC1">
            <w:pPr>
              <w:pStyle w:val="Text"/>
              <w:jc w:val="center"/>
            </w:pPr>
            <w:r w:rsidRPr="004B02DB">
              <w:t>5th</w:t>
            </w:r>
          </w:p>
          <w:p w14:paraId="29502E5A" w14:textId="031B7B11" w:rsidR="00D0621B" w:rsidRPr="004B02DB" w:rsidRDefault="00D0621B">
            <w:pPr>
              <w:pStyle w:val="Text"/>
              <w:jc w:val="center"/>
            </w:pPr>
            <w:r w:rsidRPr="004B02DB">
              <w:t>Solve equilibrium problems involving horizontal bars</w:t>
            </w:r>
            <w:r w:rsidR="000B1276" w:rsidRPr="004B02DB">
              <w:t>.</w:t>
            </w:r>
          </w:p>
        </w:tc>
      </w:tr>
      <w:tr w:rsidR="00694F38" w:rsidRPr="004B02DB" w14:paraId="6D50BDE9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BEE68A7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32271FB" w14:textId="4937DF1B" w:rsidR="00694F38" w:rsidRPr="004B02DB" w:rsidRDefault="000E0BC1" w:rsidP="00C61A85">
            <w:pPr>
              <w:pStyle w:val="Text"/>
              <w:ind w:left="204" w:hanging="141"/>
            </w:pPr>
            <w:r w:rsidRPr="004B02DB">
              <w:t>Moment on Poppy’s see-saw due to Poppy is</w:t>
            </w:r>
            <w:r w:rsidR="00E045F0" w:rsidRPr="004B02DB">
              <w:br/>
            </w:r>
            <w:r w:rsidR="00E045F0" w:rsidRPr="004B02DB">
              <w:rPr>
                <w:i/>
              </w:rPr>
              <w:t>pg</w:t>
            </w:r>
            <w:r w:rsidR="00E045F0" w:rsidRPr="004B02DB">
              <w:t xml:space="preserve"> </w:t>
            </w:r>
            <w:r w:rsidR="00E045F0" w:rsidRPr="00C61A85">
              <w:rPr>
                <w:rFonts w:hint="eastAsia"/>
              </w:rPr>
              <w:t>×</w:t>
            </w:r>
            <w:r w:rsidR="00E045F0" w:rsidRPr="00C61A85">
              <w:t xml:space="preserve"> 3 = </w:t>
            </w:r>
            <w:r w:rsidR="00A73C1A" w:rsidRPr="00C61A85">
              <w:t>3</w:t>
            </w:r>
            <w:r w:rsidR="00A73C1A" w:rsidRPr="00C61A85">
              <w:rPr>
                <w:i/>
              </w:rPr>
              <w:t>pg</w:t>
            </w:r>
            <w:r w:rsidR="00A73C1A">
              <w:t> </w:t>
            </w:r>
            <w:r w:rsidR="00E045F0" w:rsidRPr="00C61A85">
              <w:t>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B7B836C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C6DACE2" w14:textId="77777777" w:rsidR="00694F38" w:rsidRPr="004B02DB" w:rsidRDefault="000E0BC1">
            <w:pPr>
              <w:pStyle w:val="Text"/>
              <w:jc w:val="center"/>
            </w:pPr>
            <w:r w:rsidRPr="004B02DB">
              <w:t>2.2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68E549D" w14:textId="77777777" w:rsidR="00694F38" w:rsidRPr="004B02DB" w:rsidRDefault="00694F38">
            <w:pPr>
              <w:pStyle w:val="Text"/>
            </w:pPr>
          </w:p>
        </w:tc>
      </w:tr>
      <w:tr w:rsidR="00694F38" w:rsidRPr="004B02DB" w14:paraId="062AC08B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D927A4C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76A89C2" w14:textId="10CEAFB0" w:rsidR="00694F38" w:rsidRPr="004B02DB" w:rsidRDefault="000E0BC1" w:rsidP="00C61A85">
            <w:pPr>
              <w:pStyle w:val="Text"/>
              <w:ind w:left="206" w:hanging="141"/>
            </w:pPr>
            <w:r w:rsidRPr="004B02DB">
              <w:t>Force on Bob due to Poppy is</w:t>
            </w:r>
            <w:r w:rsidR="007B0501">
              <w:t xml:space="preserve"> </w:t>
            </w:r>
            <w:r w:rsidR="00E045F0" w:rsidRPr="00C61A85">
              <w:rPr>
                <w:position w:val="-22"/>
              </w:rPr>
              <w:object w:dxaOrig="480" w:dyaOrig="580" w14:anchorId="75AC6068">
                <v:shape id="_x0000_i1029" type="#_x0000_t75" style="width:24pt;height:29.25pt" o:ole="">
                  <v:imagedata r:id="rId15" o:title=""/>
                </v:shape>
                <o:OLEObject Type="Embed" ProgID="Equation.DSMT4" ShapeID="_x0000_i1029" DrawAspect="Content" ObjectID="_1573556746" r:id="rId16"/>
              </w:object>
            </w:r>
            <w:r w:rsidR="00E045F0" w:rsidRPr="004B02DB">
              <w:t>(N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D338A48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D4CA57A" w14:textId="77777777" w:rsidR="00694F38" w:rsidRPr="004B02DB" w:rsidRDefault="000E0BC1">
            <w:pPr>
              <w:pStyle w:val="Text"/>
              <w:jc w:val="center"/>
            </w:pPr>
            <w:r w:rsidRPr="004B02DB">
              <w:t>2.2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075116F" w14:textId="77777777" w:rsidR="00694F38" w:rsidRPr="004B02DB" w:rsidRDefault="00694F38">
            <w:pPr>
              <w:pStyle w:val="Text"/>
            </w:pPr>
          </w:p>
        </w:tc>
      </w:tr>
      <w:tr w:rsidR="00694F38" w:rsidRPr="004B02DB" w14:paraId="4B8BDD8A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1295995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A5E6EBD" w14:textId="6436A6A3" w:rsidR="00694F38" w:rsidRPr="004B02DB" w:rsidRDefault="000E0BC1" w:rsidP="00C61A85">
            <w:pPr>
              <w:pStyle w:val="Text"/>
              <w:ind w:left="206" w:hanging="141"/>
            </w:pPr>
            <w:r w:rsidRPr="004B02DB">
              <w:t>Force on Bob due to Quentin is</w:t>
            </w:r>
            <w:r w:rsidR="007B0501">
              <w:t xml:space="preserve"> </w:t>
            </w:r>
            <w:r w:rsidR="00E045F0" w:rsidRPr="00C61A85">
              <w:rPr>
                <w:position w:val="-22"/>
              </w:rPr>
              <w:object w:dxaOrig="440" w:dyaOrig="580" w14:anchorId="3C1E1D2B">
                <v:shape id="_x0000_i1030" type="#_x0000_t75" style="width:21.75pt;height:29.25pt" o:ole="">
                  <v:imagedata r:id="rId17" o:title=""/>
                </v:shape>
                <o:OLEObject Type="Embed" ProgID="Equation.DSMT4" ShapeID="_x0000_i1030" DrawAspect="Content" ObjectID="_1573556747" r:id="rId18"/>
              </w:object>
            </w:r>
            <w:r w:rsidR="00E045F0" w:rsidRPr="004B02DB">
              <w:t>(N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3CB18AF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17ECB1E" w14:textId="77777777" w:rsidR="00694F38" w:rsidRPr="004B02DB" w:rsidRDefault="000E0BC1">
            <w:pPr>
              <w:pStyle w:val="Text"/>
              <w:jc w:val="center"/>
            </w:pPr>
            <w:r w:rsidRPr="004B02DB">
              <w:t>2.2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842F3B2" w14:textId="77777777" w:rsidR="00694F38" w:rsidRPr="004B02DB" w:rsidRDefault="00694F38">
            <w:pPr>
              <w:pStyle w:val="Text"/>
            </w:pPr>
          </w:p>
        </w:tc>
      </w:tr>
      <w:tr w:rsidR="00694F38" w:rsidRPr="004B02DB" w14:paraId="16D08AE6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FBEC3DC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46CA8C2" w14:textId="1FA3A1CB" w:rsidR="00694F38" w:rsidRPr="004B02DB" w:rsidRDefault="000E0BC1" w:rsidP="00C61A85">
            <w:pPr>
              <w:pStyle w:val="Text"/>
              <w:ind w:left="206" w:hanging="141"/>
            </w:pPr>
            <w:r w:rsidRPr="004B02DB">
              <w:t>Total force on Bob is</w:t>
            </w:r>
            <w:r w:rsidR="007B0501">
              <w:t xml:space="preserve"> </w:t>
            </w:r>
            <w:r w:rsidR="00E045F0" w:rsidRPr="00C61A85">
              <w:rPr>
                <w:position w:val="-22"/>
              </w:rPr>
              <w:object w:dxaOrig="1040" w:dyaOrig="580" w14:anchorId="3CC9837B">
                <v:shape id="_x0000_i1031" type="#_x0000_t75" style="width:51.75pt;height:29.25pt" o:ole="">
                  <v:imagedata r:id="rId19" o:title=""/>
                </v:shape>
                <o:OLEObject Type="Embed" ProgID="Equation.DSMT4" ShapeID="_x0000_i1031" DrawAspect="Content" ObjectID="_1573556748" r:id="rId20"/>
              </w:object>
            </w:r>
            <w:r w:rsidR="00E045F0" w:rsidRPr="004B02DB">
              <w:t>(N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7931283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03A04FB" w14:textId="77777777" w:rsidR="00694F38" w:rsidRPr="004B02DB" w:rsidRDefault="000E0BC1">
            <w:pPr>
              <w:pStyle w:val="Text"/>
              <w:jc w:val="center"/>
            </w:pPr>
            <w:r w:rsidRPr="004B02DB">
              <w:t>2.2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CDDDF68" w14:textId="77777777" w:rsidR="00694F38" w:rsidRPr="004B02DB" w:rsidRDefault="00694F38">
            <w:pPr>
              <w:pStyle w:val="Text"/>
            </w:pPr>
          </w:p>
        </w:tc>
      </w:tr>
      <w:tr w:rsidR="00694F38" w:rsidRPr="004B02DB" w14:paraId="1293DEBA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96D659B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4DFD329" w14:textId="1AB58702" w:rsidR="00694F38" w:rsidRPr="004B02DB" w:rsidRDefault="000E0BC1" w:rsidP="00C61A85">
            <w:pPr>
              <w:pStyle w:val="Text"/>
              <w:ind w:left="206" w:hanging="141"/>
            </w:pPr>
            <w:r w:rsidRPr="004B02DB">
              <w:t xml:space="preserve">Weight of Bob is </w:t>
            </w:r>
            <w:r w:rsidR="00E045F0" w:rsidRPr="004B02DB">
              <w:t>80</w:t>
            </w:r>
            <w:r w:rsidR="00E045F0" w:rsidRPr="004B02DB">
              <w:rPr>
                <w:i/>
              </w:rPr>
              <w:t>g</w:t>
            </w:r>
            <w:r w:rsidR="00E045F0" w:rsidRPr="004B02DB">
              <w:t xml:space="preserve"> (N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9B49C4B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0DCBF44" w14:textId="77777777" w:rsidR="00694F38" w:rsidRPr="004B02DB" w:rsidRDefault="000E0BC1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FA25B42" w14:textId="77777777" w:rsidR="00694F38" w:rsidRPr="004B02DB" w:rsidRDefault="00694F38">
            <w:pPr>
              <w:pStyle w:val="Text"/>
            </w:pPr>
          </w:p>
        </w:tc>
      </w:tr>
      <w:tr w:rsidR="00694F38" w:rsidRPr="004B02DB" w14:paraId="006CC363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DD440D7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2C84594" w14:textId="6382B5C5" w:rsidR="00694F38" w:rsidRPr="004B02DB" w:rsidRDefault="000E0BC1" w:rsidP="00C61A85">
            <w:pPr>
              <w:pStyle w:val="Text"/>
              <w:ind w:left="206" w:hanging="141"/>
            </w:pPr>
            <w:r w:rsidRPr="004B02DB">
              <w:t>Forces are equal</w:t>
            </w:r>
            <w:r w:rsidR="00E045F0" w:rsidRPr="004B02DB">
              <w:t xml:space="preserve"> so</w:t>
            </w:r>
            <w:r w:rsidR="007B0501">
              <w:t xml:space="preserve"> </w:t>
            </w:r>
            <w:r w:rsidR="00E045F0" w:rsidRPr="00C61A85">
              <w:rPr>
                <w:position w:val="-22"/>
              </w:rPr>
              <w:object w:dxaOrig="1040" w:dyaOrig="580" w14:anchorId="1AAAF075">
                <v:shape id="_x0000_i1032" type="#_x0000_t75" style="width:51.75pt;height:29.25pt" o:ole="">
                  <v:imagedata r:id="rId19" o:title=""/>
                </v:shape>
                <o:OLEObject Type="Embed" ProgID="Equation.DSMT4" ShapeID="_x0000_i1032" DrawAspect="Content" ObjectID="_1573556749" r:id="rId21"/>
              </w:object>
            </w:r>
            <w:r w:rsidR="00E045F0" w:rsidRPr="004B02DB">
              <w:t>= 80</w:t>
            </w:r>
            <w:r w:rsidR="00E045F0" w:rsidRPr="004B02DB">
              <w:rPr>
                <w:i/>
              </w:rPr>
              <w:t>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82237ED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3C84DED" w14:textId="77777777" w:rsidR="00694F38" w:rsidRPr="004B02DB" w:rsidRDefault="000E0BC1">
            <w:pPr>
              <w:pStyle w:val="Text"/>
              <w:jc w:val="center"/>
            </w:pPr>
            <w:r w:rsidRPr="004B02DB">
              <w:t>3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66233E0" w14:textId="77777777" w:rsidR="00694F38" w:rsidRPr="004B02DB" w:rsidRDefault="00694F38">
            <w:pPr>
              <w:pStyle w:val="Text"/>
            </w:pPr>
          </w:p>
        </w:tc>
      </w:tr>
      <w:tr w:rsidR="00694F38" w:rsidRPr="004B02DB" w14:paraId="60C92E1A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7906A7B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A51CF65" w14:textId="5847F867" w:rsidR="00694F38" w:rsidRPr="004B02DB" w:rsidRDefault="00E045F0" w:rsidP="00C61A85">
            <w:pPr>
              <w:pStyle w:val="Text"/>
              <w:ind w:left="206" w:hanging="141"/>
            </w:pPr>
            <w:r w:rsidRPr="004B02DB">
              <w:rPr>
                <w:i/>
              </w:rPr>
              <w:t>p</w:t>
            </w:r>
            <w:r w:rsidRPr="004B02DB">
              <w:t xml:space="preserve"> + </w:t>
            </w:r>
            <w:r w:rsidRPr="004B02DB">
              <w:rPr>
                <w:i/>
              </w:rPr>
              <w:t>q</w:t>
            </w:r>
            <w:r w:rsidRPr="004B02DB">
              <w:t xml:space="preserve"> = 53 </w:t>
            </w:r>
            <w:r w:rsidR="000E0BC1" w:rsidRPr="004B02DB">
              <w:t>to the nearest whole number</w:t>
            </w:r>
            <w:r w:rsidRPr="004B02DB">
              <w:t>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F8E2B69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C242D31" w14:textId="77777777" w:rsidR="00694F38" w:rsidRPr="004B02DB" w:rsidRDefault="000E0BC1">
            <w:pPr>
              <w:pStyle w:val="Text"/>
              <w:jc w:val="center"/>
            </w:pPr>
            <w:r w:rsidRPr="004B02DB">
              <w:t>2.4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2E686AC" w14:textId="77777777" w:rsidR="00694F38" w:rsidRPr="004B02DB" w:rsidRDefault="00694F38">
            <w:pPr>
              <w:pStyle w:val="Text"/>
            </w:pPr>
          </w:p>
        </w:tc>
      </w:tr>
      <w:tr w:rsidR="00694F38" w:rsidRPr="004B02DB" w14:paraId="475D8D0F" w14:textId="77777777">
        <w:trPr>
          <w:jc w:val="center"/>
        </w:trPr>
        <w:tc>
          <w:tcPr>
            <w:tcW w:w="10173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0FA8F70" w14:textId="77777777" w:rsidR="00694F38" w:rsidRPr="004B02DB" w:rsidRDefault="000E0BC1">
            <w:pPr>
              <w:pStyle w:val="Marks"/>
            </w:pPr>
            <w:r w:rsidRPr="004B02DB">
              <w:t>(8 marks)</w:t>
            </w:r>
          </w:p>
        </w:tc>
      </w:tr>
      <w:tr w:rsidR="00694F38" w:rsidRPr="004B02DB" w14:paraId="3A45A24B" w14:textId="77777777">
        <w:trPr>
          <w:jc w:val="center"/>
        </w:trPr>
        <w:tc>
          <w:tcPr>
            <w:tcW w:w="10173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AF95C54" w14:textId="77777777" w:rsidR="00694F38" w:rsidRPr="004B02DB" w:rsidRDefault="000E0BC1">
            <w:pPr>
              <w:pStyle w:val="TableHead"/>
            </w:pPr>
            <w:r w:rsidRPr="004B02DB">
              <w:t>Notes</w:t>
            </w:r>
          </w:p>
          <w:p w14:paraId="75683852" w14:textId="724E99F0" w:rsidR="00D0621B" w:rsidRPr="004B02DB" w:rsidRDefault="000E0BC1">
            <w:pPr>
              <w:pStyle w:val="Text"/>
            </w:pPr>
            <w:r w:rsidRPr="004B02DB">
              <w:t xml:space="preserve">Allow calculations with </w:t>
            </w:r>
            <w:r w:rsidRPr="004B02DB">
              <w:rPr>
                <w:i/>
              </w:rPr>
              <w:t>g</w:t>
            </w:r>
            <w:r w:rsidR="00D0621B" w:rsidRPr="004B02DB">
              <w:t xml:space="preserve"> eva</w:t>
            </w:r>
            <w:r w:rsidRPr="004B02DB">
              <w:t>l</w:t>
            </w:r>
            <w:r w:rsidR="00D0621B" w:rsidRPr="004B02DB">
              <w:t>u</w:t>
            </w:r>
            <w:r w:rsidRPr="004B02DB">
              <w:t>ated.</w:t>
            </w:r>
          </w:p>
        </w:tc>
      </w:tr>
    </w:tbl>
    <w:p w14:paraId="1C6FDE81" w14:textId="77777777" w:rsidR="00694F38" w:rsidRPr="00C61A85" w:rsidRDefault="00694F38">
      <w:pPr>
        <w:rPr>
          <w:rFonts w:ascii="Times New Roman" w:hAnsi="Times New Roman" w:cs="Times New Roman"/>
        </w:rPr>
      </w:pPr>
    </w:p>
    <w:sectPr w:rsidR="00694F38" w:rsidRPr="00C61A85" w:rsidSect="003D21C1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1440" w:right="1440" w:bottom="1440" w:left="1418" w:header="709" w:footer="289" w:gutter="0"/>
      <w:cols w:space="720"/>
      <w:formProt w:val="0"/>
      <w:docGrid w:linePitch="360" w:charSpace="-2049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3753289" w16cid:durableId="1D6B976E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8033E63" w14:textId="77777777" w:rsidR="008C3869" w:rsidRDefault="008C3869">
      <w:pPr>
        <w:spacing w:after="0" w:line="240" w:lineRule="auto"/>
      </w:pPr>
      <w:r>
        <w:separator/>
      </w:r>
    </w:p>
  </w:endnote>
  <w:endnote w:type="continuationSeparator" w:id="0">
    <w:p w14:paraId="1FD1052B" w14:textId="77777777" w:rsidR="008C3869" w:rsidRDefault="008C38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E10186F" w14:textId="77777777" w:rsidR="004C09D6" w:rsidRDefault="004C09D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838FDBD" w14:textId="77777777" w:rsidR="0067379C" w:rsidRDefault="0067379C">
    <w:pPr>
      <w:pStyle w:val="Footer"/>
      <w:jc w:val="right"/>
    </w:pPr>
    <w:r>
      <w:rPr>
        <w:noProof/>
        <w:lang w:eastAsia="en-GB"/>
      </w:rPr>
      <w:drawing>
        <wp:anchor distT="0" distB="9525" distL="114300" distR="114300" simplePos="0" relativeHeight="19" behindDoc="1" locked="0" layoutInCell="1" allowOverlap="1" wp14:anchorId="79C70C79" wp14:editId="6436685A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60310" cy="733425"/>
          <wp:effectExtent l="0" t="0" r="0" b="0"/>
          <wp:wrapNone/>
          <wp:docPr id="3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8"/>
                  <pic:cNvPicPr>
                    <a:picLocks noChangeAspect="1" noChangeArrowheads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 bwMode="auto">
                  <a:xfrm>
                    <a:off x="0" y="0"/>
                    <a:ext cx="7560310" cy="73342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14:paraId="4D6B1E91" w14:textId="77777777" w:rsidR="0067379C" w:rsidRDefault="0067379C">
    <w:pPr>
      <w:pStyle w:val="Footer"/>
      <w:ind w:left="-851"/>
    </w:pPr>
    <w:r>
      <w:rPr>
        <w:szCs w:val="16"/>
      </w:rPr>
      <w:t>©</w:t>
    </w:r>
    <w:r>
      <w:rPr>
        <w:rFonts w:cs="Arial"/>
      </w:rPr>
      <w:t xml:space="preserve"> Pearson Education Ltd 2017. Copying permitted for purchasing institution only. This material is not copyright free</w:t>
    </w:r>
    <w:r>
      <w:rPr>
        <w:noProof/>
        <w:lang w:eastAsia="en-GB"/>
      </w:rPr>
      <mc:AlternateContent>
        <mc:Choice Requires="wps">
          <w:drawing>
            <wp:anchor distT="0" distB="0" distL="360045" distR="360045" simplePos="0" relativeHeight="25" behindDoc="0" locked="0" layoutInCell="1" allowOverlap="1" wp14:anchorId="164E4234" wp14:editId="534E81E2">
              <wp:simplePos x="0" y="0"/>
              <wp:positionH relativeFrom="page">
                <wp:posOffset>7061200</wp:posOffset>
              </wp:positionH>
              <wp:positionV relativeFrom="paragraph">
                <wp:posOffset>635</wp:posOffset>
              </wp:positionV>
              <wp:extent cx="330200" cy="215900"/>
              <wp:effectExtent l="0" t="0" r="0" b="0"/>
              <wp:wrapSquare wrapText="largest"/>
              <wp:docPr id="4" name="Frame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2159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</wps:spPr>
                    <wps:txbx>
                      <w:txbxContent>
                        <w:p w14:paraId="05D98F66" w14:textId="3364CE2D" w:rsidR="0067379C" w:rsidRDefault="0067379C">
                          <w:r>
                            <w:rPr>
                              <w:rStyle w:val="PageNumber"/>
                              <w:sz w:val="20"/>
                              <w:szCs w:val="20"/>
                            </w:rPr>
                            <w:fldChar w:fldCharType="begin"/>
                          </w:r>
                          <w:r>
                            <w:instrText>PAGE</w:instrText>
                          </w:r>
                          <w:r>
                            <w:fldChar w:fldCharType="separate"/>
                          </w:r>
                          <w:r w:rsidR="00C75F96">
                            <w:rPr>
                              <w:noProof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lIns="0" tIns="0" rIns="0" bIns="0" anchor="t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64E4234" id="_x0000_t202" coordsize="21600,21600" o:spt="202" path="m,l,21600r21600,l21600,xe">
              <v:stroke joinstyle="miter"/>
              <v:path gradientshapeok="t" o:connecttype="rect"/>
            </v:shapetype>
            <v:shape id="Frame1" o:spid="_x0000_s1026" type="#_x0000_t202" style="position:absolute;left:0;text-align:left;margin-left:556pt;margin-top:.05pt;width:26pt;height:17pt;z-index:25;visibility:visible;mso-wrap-style:square;mso-wrap-distance-left:28.35pt;mso-wrap-distance-top:0;mso-wrap-distance-right:28.35pt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" stroked="f">
              <v:fill opacity="0"/>
              <v:textbox inset="0,0,0,0">
                <w:txbxContent>
                  <w:p w14:paraId="05D98F66" w14:textId="3364CE2D" w:rsidR="0067379C" w:rsidRDefault="0067379C">
                    <w:r>
                      <w:rPr>
                        <w:rStyle w:val="PageNumber"/>
                        <w:sz w:val="20"/>
                        <w:szCs w:val="20"/>
                      </w:rPr>
                      <w:fldChar w:fldCharType="begin"/>
                    </w:r>
                    <w:r>
                      <w:instrText>PAGE</w:instrText>
                    </w:r>
                    <w:r>
                      <w:fldChar w:fldCharType="separate"/>
                    </w:r>
                    <w:r w:rsidR="00C75F96">
                      <w:rPr>
                        <w:noProof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type="square" side="largest" anchorx="page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272CB8" w14:textId="77777777" w:rsidR="004C09D6" w:rsidRDefault="004C09D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F3476B" w14:textId="77777777" w:rsidR="008C3869" w:rsidRDefault="008C3869">
      <w:pPr>
        <w:spacing w:after="0" w:line="240" w:lineRule="auto"/>
      </w:pPr>
      <w:r>
        <w:separator/>
      </w:r>
    </w:p>
  </w:footnote>
  <w:footnote w:type="continuationSeparator" w:id="0">
    <w:p w14:paraId="092F534E" w14:textId="77777777" w:rsidR="008C3869" w:rsidRDefault="008C386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76F8866" w14:textId="77777777" w:rsidR="004C09D6" w:rsidRDefault="004C09D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5DF34D" w14:textId="4C5D911D" w:rsidR="0067379C" w:rsidRDefault="0067379C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5080" distL="114300" distR="114300" simplePos="0" relativeHeight="13" behindDoc="1" locked="0" layoutInCell="1" allowOverlap="1" wp14:anchorId="49A28FA2" wp14:editId="51A243E5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610475" cy="790575"/>
          <wp:effectExtent l="0" t="0" r="9525" b="9525"/>
          <wp:wrapNone/>
          <wp:docPr id="1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 bwMode="auto">
                  <a:xfrm>
                    <a:off x="0" y="0"/>
                    <a:ext cx="7653265" cy="79502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  <w:r>
      <w:t>Mark scheme</w:t>
    </w:r>
    <w:r>
      <w:tab/>
    </w:r>
    <w:r>
      <w:rPr>
        <w:b/>
        <w:sz w:val="22"/>
        <w:szCs w:val="22"/>
      </w:rPr>
      <w:t>Mechanics</w:t>
    </w:r>
    <w:r>
      <w:rPr>
        <w:rStyle w:val="TermCharacter"/>
      </w:rPr>
      <w:t xml:space="preserve"> Year 2</w:t>
    </w:r>
    <w:r w:rsidR="001C40FB">
      <w:rPr>
        <w:rStyle w:val="TermCharacter"/>
      </w:rPr>
      <w:t xml:space="preserve"> (A Level)</w:t>
    </w:r>
    <w:r>
      <w:rPr>
        <w:rStyle w:val="TermCharacter"/>
      </w:rPr>
      <w:t xml:space="preserve"> Unit Test 4: Moments</w:t>
    </w:r>
  </w:p>
  <w:p w14:paraId="364B97EE" w14:textId="77777777" w:rsidR="0067379C" w:rsidRDefault="0067379C">
    <w:pPr>
      <w:pStyle w:val="Header"/>
    </w:pPr>
    <w:r>
      <w:rPr>
        <w:noProof/>
        <w:lang w:eastAsia="en-GB"/>
      </w:rPr>
      <w:drawing>
        <wp:anchor distT="0" distB="5080" distL="114300" distR="114300" simplePos="0" relativeHeight="7" behindDoc="1" locked="0" layoutInCell="1" allowOverlap="1" wp14:anchorId="029E7C30" wp14:editId="150EF483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7560310" cy="795020"/>
          <wp:effectExtent l="0" t="0" r="0" b="0"/>
          <wp:wrapNone/>
          <wp:docPr id="2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1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 bwMode="auto">
                  <a:xfrm>
                    <a:off x="0" y="0"/>
                    <a:ext cx="7560310" cy="79502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6AF01E8" w14:textId="77777777" w:rsidR="004C09D6" w:rsidRDefault="004C09D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4F38"/>
    <w:rsid w:val="00003DF0"/>
    <w:rsid w:val="00020F3A"/>
    <w:rsid w:val="000B1276"/>
    <w:rsid w:val="000E0BC1"/>
    <w:rsid w:val="00125460"/>
    <w:rsid w:val="001C40FB"/>
    <w:rsid w:val="001E0D76"/>
    <w:rsid w:val="002016A6"/>
    <w:rsid w:val="00244BD8"/>
    <w:rsid w:val="0030541E"/>
    <w:rsid w:val="00362771"/>
    <w:rsid w:val="00363149"/>
    <w:rsid w:val="003A6F63"/>
    <w:rsid w:val="003D21C1"/>
    <w:rsid w:val="004048B5"/>
    <w:rsid w:val="004B02DB"/>
    <w:rsid w:val="004C09D6"/>
    <w:rsid w:val="0057553C"/>
    <w:rsid w:val="0058431F"/>
    <w:rsid w:val="00593EA3"/>
    <w:rsid w:val="005E2A27"/>
    <w:rsid w:val="00667E95"/>
    <w:rsid w:val="0067379C"/>
    <w:rsid w:val="00694F38"/>
    <w:rsid w:val="007B0501"/>
    <w:rsid w:val="007B0E8B"/>
    <w:rsid w:val="007D1FD2"/>
    <w:rsid w:val="007D4B25"/>
    <w:rsid w:val="00862903"/>
    <w:rsid w:val="008659B3"/>
    <w:rsid w:val="00896EF4"/>
    <w:rsid w:val="008C3869"/>
    <w:rsid w:val="008C44C1"/>
    <w:rsid w:val="00924006"/>
    <w:rsid w:val="00936425"/>
    <w:rsid w:val="00977EAD"/>
    <w:rsid w:val="009D4709"/>
    <w:rsid w:val="009E263D"/>
    <w:rsid w:val="00A73C1A"/>
    <w:rsid w:val="00A973F8"/>
    <w:rsid w:val="00AE2C39"/>
    <w:rsid w:val="00AF2685"/>
    <w:rsid w:val="00B13D37"/>
    <w:rsid w:val="00B41C4F"/>
    <w:rsid w:val="00B77468"/>
    <w:rsid w:val="00BC03B9"/>
    <w:rsid w:val="00C34BCB"/>
    <w:rsid w:val="00C4293C"/>
    <w:rsid w:val="00C61A85"/>
    <w:rsid w:val="00C75F96"/>
    <w:rsid w:val="00C9149F"/>
    <w:rsid w:val="00CB3252"/>
    <w:rsid w:val="00CB6CE6"/>
    <w:rsid w:val="00CC5B8A"/>
    <w:rsid w:val="00D0621B"/>
    <w:rsid w:val="00D559EF"/>
    <w:rsid w:val="00E01702"/>
    <w:rsid w:val="00E045F0"/>
    <w:rsid w:val="00E074B7"/>
    <w:rsid w:val="00E07B03"/>
    <w:rsid w:val="00E37C7E"/>
    <w:rsid w:val="00E43169"/>
    <w:rsid w:val="00E8754C"/>
    <w:rsid w:val="00EB5A60"/>
    <w:rsid w:val="00EE7C39"/>
    <w:rsid w:val="00F1392A"/>
    <w:rsid w:val="00F569A3"/>
    <w:rsid w:val="00F6084E"/>
    <w:rsid w:val="00F71E3F"/>
    <w:rsid w:val="00F747B6"/>
    <w:rsid w:val="00F77909"/>
    <w:rsid w:val="00FC1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6059D2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basedOn w:val="DefaultParagraphFont"/>
    <w:link w:val="Header"/>
    <w:uiPriority w:val="99"/>
    <w:qFormat/>
    <w:rsid w:val="00814220"/>
  </w:style>
  <w:style w:type="character" w:customStyle="1" w:styleId="FooterChar">
    <w:name w:val="Footer Char"/>
    <w:basedOn w:val="DefaultParagraphFont"/>
    <w:link w:val="Footer"/>
    <w:uiPriority w:val="99"/>
    <w:qFormat/>
    <w:rsid w:val="00814220"/>
    <w:rPr>
      <w:rFonts w:ascii="Arial" w:hAnsi="Arial"/>
      <w:sz w:val="16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character" w:styleId="PageNumber">
    <w:name w:val="page number"/>
    <w:qFormat/>
    <w:rsid w:val="00A75BA6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qFormat/>
    <w:rsid w:val="00AB4C8B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qFormat/>
    <w:rsid w:val="00A36CC1"/>
    <w:rPr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sid w:val="00A36CC1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sid w:val="00A36CC1"/>
    <w:rPr>
      <w:b/>
      <w:bCs/>
      <w:sz w:val="20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A36CC1"/>
    <w:rPr>
      <w:rFonts w:ascii="Segoe UI" w:hAnsi="Segoe UI" w:cs="Segoe UI"/>
      <w:sz w:val="18"/>
      <w:szCs w:val="18"/>
    </w:rPr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styleId="BodyText">
    <w:name w:val="Body Text"/>
    <w:basedOn w:val="Normal"/>
    <w:pPr>
      <w:spacing w:after="140" w:line="288" w:lineRule="auto"/>
    </w:pPr>
  </w:style>
  <w:style w:type="paragraph" w:styleId="List">
    <w:name w:val="List"/>
    <w:basedOn w:val="BodyText"/>
    <w:rPr>
      <w:rFonts w:cs="Mangal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Mangal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Mangal"/>
    </w:rPr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</w:rPr>
  </w:style>
  <w:style w:type="paragraph" w:customStyle="1" w:styleId="Marks">
    <w:name w:val="Marks"/>
    <w:basedOn w:val="Text"/>
    <w:qFormat/>
    <w:rsid w:val="00814220"/>
    <w:pPr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jc w:val="center"/>
    </w:pPr>
    <w:rPr>
      <w:b/>
    </w:rPr>
  </w:style>
  <w:style w:type="paragraph" w:styleId="CommentText">
    <w:name w:val="annotation text"/>
    <w:basedOn w:val="Normal"/>
    <w:link w:val="CommentTextChar"/>
    <w:uiPriority w:val="99"/>
    <w:semiHidden/>
    <w:unhideWhenUsed/>
    <w:qFormat/>
    <w:rsid w:val="00A36CC1"/>
    <w:pPr>
      <w:spacing w:line="240" w:lineRule="auto"/>
    </w:pPr>
    <w:rPr>
      <w:sz w:val="20"/>
      <w:szCs w:val="20"/>
    </w:rPr>
  </w:style>
  <w:style w:type="paragraph" w:styleId="CommentSubject">
    <w:name w:val="annotation subject"/>
    <w:basedOn w:val="CommentText"/>
    <w:link w:val="CommentSubjectChar"/>
    <w:uiPriority w:val="99"/>
    <w:semiHidden/>
    <w:unhideWhenUsed/>
    <w:qFormat/>
    <w:rsid w:val="00A36CC1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A36CC1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customStyle="1" w:styleId="FrameContents">
    <w:name w:val="Frame Contents"/>
    <w:basedOn w:val="Normal"/>
    <w:qFormat/>
  </w:style>
  <w:style w:type="table" w:styleId="TableGrid">
    <w:name w:val="Table Grid"/>
    <w:basedOn w:val="TableNormal"/>
    <w:uiPriority w:val="39"/>
    <w:rsid w:val="00FF3BB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qFormat/>
    <w:rsid w:val="00020F3A"/>
    <w:rPr>
      <w:rFonts w:eastAsia="Times New Roman"/>
    </w:rPr>
  </w:style>
  <w:style w:type="paragraph" w:customStyle="1" w:styleId="Exercisequestion">
    <w:name w:val="Exercise question"/>
    <w:link w:val="ExercisequestionChar"/>
    <w:qFormat/>
    <w:rsid w:val="00020F3A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microsoft.com/office/2016/09/relationships/commentsIds" Target="commentsIds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120F6E-F5EB-4B06-B4A0-94A3822537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53</Words>
  <Characters>3154</Characters>
  <Application>Microsoft Office Word</Application>
  <DocSecurity>4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/>
  <cp:revision>1</cp:revision>
  <dcterms:created xsi:type="dcterms:W3CDTF">2017-11-30T14:16:00Z</dcterms:created>
  <dcterms:modified xsi:type="dcterms:W3CDTF">2017-11-30T14:16:00Z</dcterms:modified>
  <dc:language/>
</cp:coreProperties>
</file>